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9184865" w14:textId="77777777" w:rsidR="00873519" w:rsidRPr="00097F07" w:rsidRDefault="00873519" w:rsidP="00873519">
      <w:pPr>
        <w:jc w:val="right"/>
        <w:rPr>
          <w:rFonts w:asciiTheme="minorHAnsi" w:hAnsiTheme="minorHAnsi"/>
          <w:sz w:val="20"/>
          <w:szCs w:val="24"/>
          <w:rPrChange w:id="0" w:author="Nicholas Gallimore" w:date="2014-03-06T00:41:00Z">
            <w:rPr>
              <w:szCs w:val="24"/>
            </w:rPr>
          </w:rPrChange>
        </w:rPr>
      </w:pPr>
      <w:r w:rsidRPr="00097F07">
        <w:rPr>
          <w:rFonts w:asciiTheme="minorHAnsi" w:hAnsiTheme="minorHAnsi"/>
          <w:sz w:val="20"/>
          <w:szCs w:val="24"/>
          <w:rPrChange w:id="1" w:author="Nicholas Gallimore" w:date="2014-03-06T00:41:00Z">
            <w:rPr>
              <w:szCs w:val="24"/>
            </w:rPr>
          </w:rPrChange>
        </w:rPr>
        <w:t>Nicholas Gallimore</w:t>
      </w:r>
    </w:p>
    <w:p w14:paraId="139E2728" w14:textId="77777777" w:rsidR="00873519" w:rsidRPr="00097F07" w:rsidRDefault="00873519" w:rsidP="00873519">
      <w:pPr>
        <w:jc w:val="right"/>
        <w:rPr>
          <w:rFonts w:asciiTheme="minorHAnsi" w:hAnsiTheme="minorHAnsi"/>
          <w:sz w:val="20"/>
          <w:szCs w:val="24"/>
          <w:rPrChange w:id="2" w:author="Nicholas Gallimore" w:date="2014-03-06T00:41:00Z">
            <w:rPr>
              <w:szCs w:val="24"/>
            </w:rPr>
          </w:rPrChange>
        </w:rPr>
      </w:pPr>
      <w:r w:rsidRPr="00097F07">
        <w:rPr>
          <w:rFonts w:asciiTheme="minorHAnsi" w:hAnsiTheme="minorHAnsi"/>
          <w:sz w:val="20"/>
          <w:szCs w:val="24"/>
          <w:rPrChange w:id="3" w:author="Nicholas Gallimore" w:date="2014-03-06T00:41:00Z">
            <w:rPr>
              <w:szCs w:val="24"/>
            </w:rPr>
          </w:rPrChange>
        </w:rPr>
        <w:t>Math E-10, Harvard</w:t>
      </w:r>
    </w:p>
    <w:p w14:paraId="3550E28D" w14:textId="77777777" w:rsidR="00873519" w:rsidRPr="00097F07" w:rsidRDefault="00873519" w:rsidP="00873519">
      <w:pPr>
        <w:jc w:val="right"/>
        <w:rPr>
          <w:rFonts w:asciiTheme="minorHAnsi" w:hAnsiTheme="minorHAnsi"/>
          <w:sz w:val="20"/>
          <w:szCs w:val="24"/>
          <w:rPrChange w:id="4" w:author="Nicholas Gallimore" w:date="2014-03-06T00:41:00Z">
            <w:rPr>
              <w:szCs w:val="24"/>
            </w:rPr>
          </w:rPrChange>
        </w:rPr>
      </w:pPr>
      <w:r w:rsidRPr="00097F07">
        <w:rPr>
          <w:rFonts w:asciiTheme="minorHAnsi" w:hAnsiTheme="minorHAnsi"/>
          <w:sz w:val="20"/>
          <w:szCs w:val="24"/>
          <w:rPrChange w:id="5" w:author="Nicholas Gallimore" w:date="2014-03-06T00:41:00Z">
            <w:rPr>
              <w:szCs w:val="24"/>
            </w:rPr>
          </w:rPrChange>
        </w:rPr>
        <w:t>Problem Set 5</w:t>
      </w:r>
    </w:p>
    <w:p w14:paraId="7B101DD3" w14:textId="77777777" w:rsidR="00873519" w:rsidRPr="00097F07" w:rsidRDefault="00873519" w:rsidP="00873519">
      <w:pPr>
        <w:jc w:val="right"/>
        <w:rPr>
          <w:rFonts w:asciiTheme="minorHAnsi" w:hAnsiTheme="minorHAnsi"/>
          <w:sz w:val="20"/>
          <w:szCs w:val="24"/>
          <w:rPrChange w:id="6" w:author="Nicholas Gallimore" w:date="2014-03-06T00:41:00Z">
            <w:rPr>
              <w:szCs w:val="24"/>
            </w:rPr>
          </w:rPrChange>
        </w:rPr>
      </w:pPr>
      <w:r w:rsidRPr="00097F07">
        <w:rPr>
          <w:rFonts w:asciiTheme="minorHAnsi" w:hAnsiTheme="minorHAnsi"/>
          <w:sz w:val="20"/>
          <w:szCs w:val="24"/>
          <w:rPrChange w:id="7" w:author="Nicholas Gallimore" w:date="2014-03-06T00:41:00Z">
            <w:rPr>
              <w:szCs w:val="24"/>
            </w:rPr>
          </w:rPrChange>
        </w:rPr>
        <w:t>3/5/14</w:t>
      </w:r>
    </w:p>
    <w:p w14:paraId="3455295B" w14:textId="77777777" w:rsidR="00873519" w:rsidRPr="00097F07" w:rsidDel="00873519" w:rsidRDefault="00873519">
      <w:pPr>
        <w:rPr>
          <w:del w:id="8" w:author="Nicholas Gallimore" w:date="2014-03-05T22:16:00Z"/>
          <w:rFonts w:asciiTheme="minorHAnsi" w:hAnsiTheme="minorHAnsi"/>
          <w:sz w:val="20"/>
          <w:szCs w:val="24"/>
          <w:rPrChange w:id="9" w:author="Nicholas Gallimore" w:date="2014-03-06T00:41:00Z">
            <w:rPr>
              <w:del w:id="10" w:author="Nicholas Gallimore" w:date="2014-03-05T22:16:00Z"/>
              <w:szCs w:val="24"/>
            </w:rPr>
          </w:rPrChange>
        </w:rPr>
      </w:pPr>
    </w:p>
    <w:p w14:paraId="42204BB8" w14:textId="77777777" w:rsidR="00873519" w:rsidRPr="00097F07" w:rsidRDefault="00873519">
      <w:pPr>
        <w:rPr>
          <w:rFonts w:asciiTheme="minorHAnsi" w:hAnsiTheme="minorHAnsi"/>
          <w:b/>
          <w:sz w:val="20"/>
          <w:szCs w:val="24"/>
          <w:rPrChange w:id="11" w:author="Nicholas Gallimore" w:date="2014-03-06T00:41:00Z">
            <w:rPr>
              <w:b/>
              <w:szCs w:val="24"/>
            </w:rPr>
          </w:rPrChange>
        </w:rPr>
      </w:pPr>
      <w:del w:id="12" w:author="Nicholas Gallimore" w:date="2014-03-05T22:16:00Z">
        <w:r w:rsidRPr="00097F07" w:rsidDel="00873519">
          <w:rPr>
            <w:rFonts w:asciiTheme="minorHAnsi" w:hAnsiTheme="minorHAnsi"/>
            <w:b/>
            <w:sz w:val="20"/>
            <w:szCs w:val="24"/>
            <w:rPrChange w:id="13" w:author="Nicholas Gallimore" w:date="2014-03-06T00:41:00Z">
              <w:rPr>
                <w:b/>
                <w:szCs w:val="24"/>
              </w:rPr>
            </w:rPrChange>
          </w:rPr>
          <w:delText>Page 133: # 16, 18, 20.</w:delText>
        </w:r>
      </w:del>
    </w:p>
    <w:tbl>
      <w:tblPr>
        <w:tblStyle w:val="TableGrid"/>
        <w:tblW w:w="9810" w:type="dxa"/>
        <w:tblInd w:w="-522" w:type="dxa"/>
        <w:tblLook w:val="04A0" w:firstRow="1" w:lastRow="0" w:firstColumn="1" w:lastColumn="0" w:noHBand="0" w:noVBand="1"/>
        <w:tblPrChange w:id="14" w:author="Nicholas Gallimore" w:date="2014-03-06T00:41:00Z">
          <w:tblPr>
            <w:tblStyle w:val="TableGrid"/>
            <w:tblW w:w="9450" w:type="dxa"/>
            <w:tblInd w:w="-342" w:type="dxa"/>
            <w:tblLook w:val="04A0" w:firstRow="1" w:lastRow="0" w:firstColumn="1" w:lastColumn="0" w:noHBand="0" w:noVBand="1"/>
          </w:tblPr>
        </w:tblPrChange>
      </w:tblPr>
      <w:tblGrid>
        <w:gridCol w:w="4754"/>
        <w:gridCol w:w="5056"/>
        <w:tblGridChange w:id="15">
          <w:tblGrid>
            <w:gridCol w:w="180"/>
            <w:gridCol w:w="4860"/>
            <w:gridCol w:w="4590"/>
            <w:gridCol w:w="180"/>
          </w:tblGrid>
        </w:tblGridChange>
      </w:tblGrid>
      <w:tr w:rsidR="00097F07" w:rsidRPr="00097F07" w14:paraId="3ECB5E78" w14:textId="77777777" w:rsidTr="00097F07">
        <w:trPr>
          <w:trHeight w:val="11483"/>
          <w:ins w:id="16" w:author="Nicholas Gallimore" w:date="2014-03-05T22:15:00Z"/>
          <w:trPrChange w:id="17" w:author="Nicholas Gallimore" w:date="2014-03-06T00:41:00Z">
            <w:trPr>
              <w:gridBefore w:val="1"/>
              <w:gridAfter w:val="0"/>
              <w:trHeight w:val="11483"/>
            </w:trPr>
          </w:trPrChange>
        </w:trPr>
        <w:tc>
          <w:tcPr>
            <w:tcW w:w="5310" w:type="dxa"/>
            <w:tcPrChange w:id="18" w:author="Nicholas Gallimore" w:date="2014-03-06T00:41:00Z">
              <w:tcPr>
                <w:tcW w:w="4860" w:type="dxa"/>
              </w:tcPr>
            </w:tcPrChange>
          </w:tcPr>
          <w:p w14:paraId="15A01927" w14:textId="23E1B078" w:rsidR="00873519" w:rsidRPr="00097F07" w:rsidRDefault="00873519" w:rsidP="006269EA">
            <w:pPr>
              <w:tabs>
                <w:tab w:val="center" w:pos="2240"/>
                <w:tab w:val="right" w:pos="4480"/>
              </w:tabs>
              <w:rPr>
                <w:ins w:id="19" w:author="Nicholas Gallimore" w:date="2014-03-05T22:17:00Z"/>
                <w:rFonts w:asciiTheme="minorHAnsi" w:hAnsiTheme="minorHAnsi"/>
                <w:b/>
                <w:sz w:val="20"/>
                <w:szCs w:val="24"/>
                <w:rPrChange w:id="20" w:author="Nicholas Gallimore" w:date="2014-03-06T00:41:00Z">
                  <w:rPr>
                    <w:ins w:id="21" w:author="Nicholas Gallimore" w:date="2014-03-05T22:17:00Z"/>
                    <w:b/>
                    <w:szCs w:val="24"/>
                  </w:rPr>
                </w:rPrChange>
              </w:rPr>
              <w:pPrChange w:id="22" w:author="Nicholas Gallimore" w:date="2014-03-06T00:25:00Z">
                <w:pPr/>
              </w:pPrChange>
            </w:pPr>
            <w:ins w:id="23" w:author="Nicholas Gallimore" w:date="2014-03-05T22:16:00Z">
              <w:r w:rsidRPr="00097F07">
                <w:rPr>
                  <w:rFonts w:asciiTheme="minorHAnsi" w:hAnsiTheme="minorHAnsi"/>
                  <w:b/>
                  <w:sz w:val="20"/>
                  <w:szCs w:val="24"/>
                  <w:rPrChange w:id="24" w:author="Nicholas Gallimore" w:date="2014-03-06T00:41:00Z">
                    <w:rPr>
                      <w:b/>
                      <w:szCs w:val="24"/>
                    </w:rPr>
                  </w:rPrChange>
                </w:rPr>
                <w:t xml:space="preserve">Page 133: # 16, 18, </w:t>
              </w:r>
              <w:proofErr w:type="gramStart"/>
              <w:r w:rsidRPr="00097F07">
                <w:rPr>
                  <w:rFonts w:asciiTheme="minorHAnsi" w:hAnsiTheme="minorHAnsi"/>
                  <w:b/>
                  <w:sz w:val="20"/>
                  <w:szCs w:val="24"/>
                  <w:rPrChange w:id="25" w:author="Nicholas Gallimore" w:date="2014-03-06T00:41:00Z">
                    <w:rPr>
                      <w:b/>
                      <w:szCs w:val="24"/>
                    </w:rPr>
                  </w:rPrChange>
                </w:rPr>
                <w:t>20</w:t>
              </w:r>
              <w:proofErr w:type="gramEnd"/>
              <w:r w:rsidRPr="00097F07">
                <w:rPr>
                  <w:rFonts w:asciiTheme="minorHAnsi" w:hAnsiTheme="minorHAnsi"/>
                  <w:b/>
                  <w:sz w:val="20"/>
                  <w:szCs w:val="24"/>
                  <w:rPrChange w:id="26" w:author="Nicholas Gallimore" w:date="2014-03-06T00:41:00Z">
                    <w:rPr>
                      <w:b/>
                      <w:szCs w:val="24"/>
                    </w:rPr>
                  </w:rPrChange>
                </w:rPr>
                <w:t>.</w:t>
              </w:r>
            </w:ins>
          </w:p>
          <w:p w14:paraId="39F1A01F" w14:textId="77777777" w:rsidR="00EE0165" w:rsidRPr="00097F07" w:rsidRDefault="00EE0165" w:rsidP="00097F07">
            <w:pPr>
              <w:ind w:left="-90"/>
              <w:rPr>
                <w:ins w:id="27" w:author="Nicholas Gallimore" w:date="2014-03-05T22:17:00Z"/>
                <w:rFonts w:asciiTheme="minorHAnsi" w:hAnsiTheme="minorHAnsi"/>
                <w:b/>
                <w:sz w:val="20"/>
                <w:szCs w:val="24"/>
                <w:rPrChange w:id="28" w:author="Nicholas Gallimore" w:date="2014-03-06T00:41:00Z">
                  <w:rPr>
                    <w:ins w:id="29" w:author="Nicholas Gallimore" w:date="2014-03-05T22:17:00Z"/>
                    <w:b/>
                    <w:szCs w:val="24"/>
                  </w:rPr>
                </w:rPrChange>
              </w:rPr>
              <w:pPrChange w:id="30" w:author="Nicholas Gallimore" w:date="2014-03-06T00:35:00Z">
                <w:pPr/>
              </w:pPrChange>
            </w:pPr>
          </w:p>
          <w:p w14:paraId="3B198747" w14:textId="37737683" w:rsidR="00D03CEF" w:rsidRPr="00097F07" w:rsidRDefault="00EE0165" w:rsidP="00AF56B7">
            <w:pPr>
              <w:rPr>
                <w:ins w:id="31" w:author="Nicholas Gallimore" w:date="2014-03-05T22:22:00Z"/>
                <w:rFonts w:asciiTheme="minorHAnsi" w:hAnsiTheme="minorHAnsi"/>
                <w:b/>
                <w:sz w:val="20"/>
                <w:szCs w:val="24"/>
                <w:rPrChange w:id="32" w:author="Nicholas Gallimore" w:date="2014-03-06T00:41:00Z">
                  <w:rPr>
                    <w:ins w:id="33" w:author="Nicholas Gallimore" w:date="2014-03-05T22:22:00Z"/>
                    <w:b/>
                    <w:szCs w:val="24"/>
                  </w:rPr>
                </w:rPrChange>
              </w:rPr>
              <w:pPrChange w:id="34" w:author="Nicholas Gallimore" w:date="2014-03-06T01:12:00Z">
                <w:pPr/>
              </w:pPrChange>
            </w:pPr>
            <w:ins w:id="35" w:author="Nicholas Gallimore" w:date="2014-03-05T22:17:00Z">
              <w:r w:rsidRPr="00097F07">
                <w:rPr>
                  <w:rFonts w:asciiTheme="minorHAnsi" w:hAnsiTheme="minorHAnsi"/>
                  <w:b/>
                  <w:sz w:val="20"/>
                  <w:szCs w:val="24"/>
                  <w:rPrChange w:id="36" w:author="Nicholas Gallimore" w:date="2014-03-06T00:41:00Z">
                    <w:rPr>
                      <w:b/>
                      <w:szCs w:val="24"/>
                    </w:rPr>
                  </w:rPrChange>
                </w:rPr>
                <w:t xml:space="preserve">16. </w:t>
              </w:r>
            </w:ins>
          </w:p>
          <w:p w14:paraId="5D678B7A" w14:textId="77777777" w:rsidR="00D03CEF" w:rsidRPr="00097F07" w:rsidRDefault="00D03CEF" w:rsidP="00EE0165">
            <w:pPr>
              <w:rPr>
                <w:ins w:id="37" w:author="Nicholas Gallimore" w:date="2014-03-05T22:30:00Z"/>
                <w:rFonts w:asciiTheme="minorHAnsi" w:hAnsiTheme="minorHAnsi"/>
                <w:sz w:val="20"/>
                <w:szCs w:val="24"/>
                <w:rPrChange w:id="38" w:author="Nicholas Gallimore" w:date="2014-03-06T00:41:00Z">
                  <w:rPr>
                    <w:ins w:id="39" w:author="Nicholas Gallimore" w:date="2014-03-05T22:30:00Z"/>
                    <w:szCs w:val="24"/>
                  </w:rPr>
                </w:rPrChange>
              </w:rPr>
            </w:pPr>
            <w:ins w:id="40" w:author="Nicholas Gallimore" w:date="2014-03-05T22:29:00Z">
              <w:r w:rsidRPr="00097F07">
                <w:rPr>
                  <w:rFonts w:asciiTheme="minorHAnsi" w:hAnsiTheme="minorHAnsi"/>
                  <w:b/>
                  <w:sz w:val="20"/>
                  <w:szCs w:val="24"/>
                  <w:rPrChange w:id="41" w:author="Nicholas Gallimore" w:date="2014-03-06T00:41:00Z">
                    <w:rPr>
                      <w:b/>
                      <w:szCs w:val="24"/>
                    </w:rPr>
                  </w:rPrChange>
                </w:rPr>
                <w:t xml:space="preserve">     (a)</w:t>
              </w:r>
            </w:ins>
            <w:ins w:id="42" w:author="Nicholas Gallimore" w:date="2014-03-05T22:22:00Z">
              <w:r w:rsidR="00EE0165" w:rsidRPr="00097F07">
                <w:rPr>
                  <w:rFonts w:asciiTheme="minorHAnsi" w:hAnsiTheme="minorHAnsi"/>
                  <w:sz w:val="20"/>
                  <w:szCs w:val="24"/>
                  <w:rPrChange w:id="43" w:author="Nicholas Gallimore" w:date="2014-03-06T00:41:00Z">
                    <w:rPr>
                      <w:szCs w:val="24"/>
                    </w:rPr>
                  </w:rPrChange>
                </w:rPr>
                <w:t xml:space="preserve"> </w:t>
              </w:r>
              <w:r w:rsidRPr="00097F07">
                <w:rPr>
                  <w:rFonts w:asciiTheme="minorHAnsi" w:hAnsiTheme="minorHAnsi"/>
                  <w:position w:val="-4"/>
                  <w:sz w:val="20"/>
                  <w:szCs w:val="24"/>
                  <w:rPrChange w:id="44" w:author="Nicholas Gallimore" w:date="2014-03-06T00:41:00Z">
                    <w:rPr>
                      <w:position w:val="-26"/>
                      <w:szCs w:val="24"/>
                    </w:rPr>
                  </w:rPrChange>
                </w:rPr>
                <w:object w:dxaOrig="3080" w:dyaOrig="300" w14:anchorId="2C8B503E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299" type="#_x0000_t75" style="width:153.85pt;height:15.15pt" o:ole="">
                    <v:imagedata r:id="rId7" o:title=""/>
                  </v:shape>
                  <o:OLEObject Type="Embed" ProgID="Equation.DSMT4" ShapeID="_x0000_i1299" DrawAspect="Content" ObjectID="_1329432996" r:id="rId8"/>
                </w:object>
              </w:r>
              <w:r w:rsidR="00EE0165" w:rsidRPr="00097F07">
                <w:rPr>
                  <w:rFonts w:asciiTheme="minorHAnsi" w:hAnsiTheme="minorHAnsi"/>
                  <w:sz w:val="20"/>
                  <w:szCs w:val="24"/>
                  <w:rPrChange w:id="45" w:author="Nicholas Gallimore" w:date="2014-03-06T00:41:00Z">
                    <w:rPr>
                      <w:szCs w:val="24"/>
                    </w:rPr>
                  </w:rPrChange>
                </w:rPr>
                <w:t xml:space="preserve"> </w:t>
              </w:r>
            </w:ins>
          </w:p>
          <w:p w14:paraId="341725B5" w14:textId="38B8F63E" w:rsidR="00DE3D90" w:rsidRPr="009B0DBB" w:rsidRDefault="006269EA" w:rsidP="006E7D2D">
            <w:pPr>
              <w:ind w:left="612" w:hanging="612"/>
              <w:rPr>
                <w:ins w:id="46" w:author="Nicholas Gallimore" w:date="2014-03-06T00:25:00Z"/>
                <w:rFonts w:asciiTheme="minorHAnsi" w:hAnsiTheme="minorHAnsi"/>
                <w:sz w:val="20"/>
                <w:szCs w:val="24"/>
                <w:rPrChange w:id="47" w:author="Nicholas Gallimore" w:date="2014-03-06T01:00:00Z">
                  <w:rPr>
                    <w:ins w:id="48" w:author="Nicholas Gallimore" w:date="2014-03-06T00:25:00Z"/>
                    <w:b/>
                    <w:szCs w:val="24"/>
                  </w:rPr>
                </w:rPrChange>
              </w:rPr>
              <w:pPrChange w:id="49" w:author="Nicholas Gallimore" w:date="2014-03-06T01:13:00Z">
                <w:pPr/>
              </w:pPrChange>
            </w:pPr>
            <w:ins w:id="50" w:author="Nicholas Gallimore" w:date="2014-03-06T00:25:00Z">
              <w:r w:rsidRPr="00097F07">
                <w:rPr>
                  <w:rFonts w:asciiTheme="minorHAnsi" w:hAnsiTheme="minorHAnsi"/>
                  <w:b/>
                  <w:sz w:val="20"/>
                  <w:szCs w:val="24"/>
                  <w:rPrChange w:id="51" w:author="Nicholas Gallimore" w:date="2014-03-06T00:41:00Z">
                    <w:rPr>
                      <w:b/>
                      <w:szCs w:val="24"/>
                    </w:rPr>
                  </w:rPrChange>
                </w:rPr>
                <w:t xml:space="preserve">     </w:t>
              </w:r>
            </w:ins>
            <w:ins w:id="52" w:author="Nicholas Gallimore" w:date="2014-03-05T22:30:00Z">
              <w:r w:rsidR="00D03CEF" w:rsidRPr="00097F07">
                <w:rPr>
                  <w:rFonts w:asciiTheme="minorHAnsi" w:hAnsiTheme="minorHAnsi"/>
                  <w:b/>
                  <w:sz w:val="20"/>
                  <w:szCs w:val="24"/>
                  <w:rPrChange w:id="53" w:author="Nicholas Gallimore" w:date="2014-03-06T00:41:00Z">
                    <w:rPr>
                      <w:b/>
                      <w:szCs w:val="24"/>
                    </w:rPr>
                  </w:rPrChange>
                </w:rPr>
                <w:t xml:space="preserve">(b) </w:t>
              </w:r>
            </w:ins>
            <w:ins w:id="54" w:author="Nicholas Gallimore" w:date="2014-03-06T00:58:00Z">
              <w:r w:rsidR="00DE3D90" w:rsidRPr="009B0DBB">
                <w:rPr>
                  <w:rFonts w:asciiTheme="minorHAnsi" w:hAnsiTheme="minorHAnsi"/>
                  <w:sz w:val="20"/>
                  <w:szCs w:val="24"/>
                  <w:rPrChange w:id="55" w:author="Nicholas Gallimore" w:date="2014-03-06T01:00:00Z">
                    <w:rPr>
                      <w:rFonts w:asciiTheme="minorHAnsi" w:hAnsiTheme="minorHAnsi"/>
                      <w:sz w:val="16"/>
                      <w:szCs w:val="24"/>
                    </w:rPr>
                  </w:rPrChange>
                </w:rPr>
                <w:t xml:space="preserve">Because </w:t>
              </w:r>
              <w:r w:rsidR="00DE3D90" w:rsidRPr="009B0DBB">
                <w:rPr>
                  <w:rFonts w:asciiTheme="minorHAnsi" w:hAnsiTheme="minorHAnsi"/>
                  <w:position w:val="-10"/>
                  <w:szCs w:val="24"/>
                  <w:rPrChange w:id="56" w:author="Nicholas Gallimore" w:date="2014-03-06T01:00:00Z">
                    <w:rPr>
                      <w:rFonts w:asciiTheme="minorHAnsi" w:hAnsiTheme="minorHAnsi"/>
                      <w:position w:val="-10"/>
                      <w:sz w:val="20"/>
                      <w:szCs w:val="24"/>
                    </w:rPr>
                  </w:rPrChange>
                </w:rPr>
                <w:object w:dxaOrig="480" w:dyaOrig="300" w14:anchorId="4BDE0DB1">
                  <v:shape id="_x0000_i1303" type="#_x0000_t75" style="width:24.25pt;height:15.15pt" o:ole="">
                    <v:imagedata r:id="rId9" o:title=""/>
                  </v:shape>
                  <o:OLEObject Type="Embed" ProgID="Equation.DSMT4" ShapeID="_x0000_i1303" DrawAspect="Content" ObjectID="_1329432997" r:id="rId10"/>
                </w:object>
              </w:r>
              <w:r w:rsidR="00DE3D90" w:rsidRPr="009B0DBB">
                <w:rPr>
                  <w:rFonts w:asciiTheme="minorHAnsi" w:hAnsiTheme="minorHAnsi"/>
                  <w:sz w:val="20"/>
                  <w:szCs w:val="24"/>
                  <w:rPrChange w:id="57" w:author="Nicholas Gallimore" w:date="2014-03-06T01:00:00Z">
                    <w:rPr>
                      <w:rFonts w:asciiTheme="minorHAnsi" w:hAnsiTheme="minorHAnsi"/>
                      <w:sz w:val="16"/>
                      <w:szCs w:val="24"/>
                    </w:rPr>
                  </w:rPrChange>
                </w:rPr>
                <w:t>must be greater than $50,000</w:t>
              </w:r>
              <w:r w:rsidR="009B0DBB">
                <w:rPr>
                  <w:rFonts w:asciiTheme="minorHAnsi" w:hAnsiTheme="minorHAnsi"/>
                  <w:sz w:val="20"/>
                  <w:szCs w:val="24"/>
                  <w:rPrChange w:id="58" w:author="Nicholas Gallimore" w:date="2014-03-06T01:00:00Z">
                    <w:rPr>
                      <w:rFonts w:asciiTheme="minorHAnsi" w:hAnsiTheme="minorHAnsi"/>
                      <w:sz w:val="20"/>
                      <w:szCs w:val="24"/>
                    </w:rPr>
                  </w:rPrChange>
                </w:rPr>
                <w:t xml:space="preserve"> </w:t>
              </w:r>
              <w:r w:rsidR="00DE3D90" w:rsidRPr="009B0DBB">
                <w:rPr>
                  <w:rFonts w:asciiTheme="minorHAnsi" w:hAnsiTheme="minorHAnsi"/>
                  <w:sz w:val="20"/>
                  <w:szCs w:val="24"/>
                  <w:rPrChange w:id="59" w:author="Nicholas Gallimore" w:date="2014-03-06T01:00:00Z">
                    <w:rPr>
                      <w:rFonts w:asciiTheme="minorHAnsi" w:hAnsiTheme="minorHAnsi"/>
                      <w:sz w:val="16"/>
                      <w:szCs w:val="24"/>
                    </w:rPr>
                  </w:rPrChange>
                </w:rPr>
                <w:t>we have:</w:t>
              </w:r>
            </w:ins>
          </w:p>
          <w:p w14:paraId="6B8C711D" w14:textId="6BAD4C2A" w:rsidR="002D4904" w:rsidRPr="00097F07" w:rsidRDefault="00DE3D90" w:rsidP="009B0DBB">
            <w:pPr>
              <w:jc w:val="center"/>
              <w:rPr>
                <w:ins w:id="60" w:author="Nicholas Gallimore" w:date="2014-03-06T00:27:00Z"/>
                <w:rFonts w:asciiTheme="minorHAnsi" w:hAnsiTheme="minorHAnsi"/>
                <w:b/>
                <w:sz w:val="20"/>
                <w:szCs w:val="24"/>
                <w:rPrChange w:id="61" w:author="Nicholas Gallimore" w:date="2014-03-06T00:41:00Z">
                  <w:rPr>
                    <w:ins w:id="62" w:author="Nicholas Gallimore" w:date="2014-03-06T00:27:00Z"/>
                    <w:b/>
                    <w:szCs w:val="24"/>
                  </w:rPr>
                </w:rPrChange>
              </w:rPr>
              <w:pPrChange w:id="63" w:author="Nicholas Gallimore" w:date="2014-03-06T01:00:00Z">
                <w:pPr/>
              </w:pPrChange>
            </w:pPr>
            <w:ins w:id="64" w:author="Nicholas Gallimore" w:date="2014-03-05T22:30:00Z">
              <w:r w:rsidRPr="00DE3D90">
                <w:rPr>
                  <w:rFonts w:asciiTheme="minorHAnsi" w:hAnsiTheme="minorHAnsi"/>
                  <w:b/>
                  <w:position w:val="-198"/>
                  <w:sz w:val="20"/>
                  <w:szCs w:val="24"/>
                  <w:rPrChange w:id="65" w:author="Nicholas Gallimore" w:date="2014-03-06T00:57:00Z">
                    <w:rPr>
                      <w:rFonts w:asciiTheme="minorHAnsi" w:hAnsiTheme="minorHAnsi"/>
                      <w:b/>
                      <w:position w:val="-146"/>
                      <w:sz w:val="20"/>
                      <w:szCs w:val="24"/>
                    </w:rPr>
                  </w:rPrChange>
                </w:rPr>
                <w:object w:dxaOrig="3140" w:dyaOrig="3440" w14:anchorId="779223E0">
                  <v:shape id="_x0000_i1302" type="#_x0000_t75" style="width:156.9pt;height:172.05pt" o:ole="">
                    <v:imagedata r:id="rId11" o:title=""/>
                  </v:shape>
                  <o:OLEObject Type="Embed" ProgID="Equation.DSMT4" ShapeID="_x0000_i1302" DrawAspect="Content" ObjectID="_1329432998" r:id="rId12"/>
                </w:object>
              </w:r>
            </w:ins>
          </w:p>
          <w:p w14:paraId="06A7989B" w14:textId="77777777" w:rsidR="009B0DBB" w:rsidRDefault="009B0DBB" w:rsidP="002D4904">
            <w:pPr>
              <w:rPr>
                <w:ins w:id="66" w:author="Nicholas Gallimore" w:date="2014-03-06T00:59:00Z"/>
                <w:rFonts w:asciiTheme="minorHAnsi" w:hAnsiTheme="minorHAnsi"/>
                <w:b/>
                <w:sz w:val="20"/>
                <w:szCs w:val="24"/>
              </w:rPr>
              <w:pPrChange w:id="67" w:author="Nicholas Gallimore" w:date="2014-03-06T00:31:00Z">
                <w:pPr/>
              </w:pPrChange>
            </w:pPr>
          </w:p>
          <w:p w14:paraId="20E2479A" w14:textId="77777777" w:rsidR="00AF56B7" w:rsidRDefault="002D4904" w:rsidP="007803F0">
            <w:pPr>
              <w:rPr>
                <w:ins w:id="68" w:author="Nicholas Gallimore" w:date="2014-03-06T01:12:00Z"/>
                <w:rFonts w:asciiTheme="minorHAnsi" w:hAnsiTheme="minorHAnsi"/>
                <w:b/>
                <w:sz w:val="20"/>
                <w:szCs w:val="24"/>
              </w:rPr>
              <w:pPrChange w:id="69" w:author="Nicholas Gallimore" w:date="2014-03-06T01:01:00Z">
                <w:pPr/>
              </w:pPrChange>
            </w:pPr>
            <w:ins w:id="70" w:author="Nicholas Gallimore" w:date="2014-03-06T00:27:00Z">
              <w:r w:rsidRPr="00097F07">
                <w:rPr>
                  <w:rFonts w:asciiTheme="minorHAnsi" w:hAnsiTheme="minorHAnsi"/>
                  <w:b/>
                  <w:sz w:val="20"/>
                  <w:szCs w:val="24"/>
                  <w:rPrChange w:id="71" w:author="Nicholas Gallimore" w:date="2014-03-06T00:41:00Z">
                    <w:rPr>
                      <w:b/>
                      <w:szCs w:val="24"/>
                    </w:rPr>
                  </w:rPrChange>
                </w:rPr>
                <w:t>18.</w:t>
              </w:r>
            </w:ins>
            <w:ins w:id="72" w:author="Nicholas Gallimore" w:date="2014-03-06T01:12:00Z">
              <w:r w:rsidR="00AF56B7">
                <w:rPr>
                  <w:rFonts w:asciiTheme="minorHAnsi" w:hAnsiTheme="minorHAnsi"/>
                  <w:b/>
                  <w:sz w:val="20"/>
                  <w:szCs w:val="24"/>
                </w:rPr>
                <w:t xml:space="preserve"> </w:t>
              </w:r>
            </w:ins>
          </w:p>
          <w:p w14:paraId="00F30AA2" w14:textId="401280C1" w:rsidR="00207519" w:rsidRDefault="007803F0" w:rsidP="00AF56B7">
            <w:pPr>
              <w:ind w:left="342"/>
              <w:rPr>
                <w:ins w:id="73" w:author="Nicholas Gallimore" w:date="2014-03-06T01:10:00Z"/>
                <w:rFonts w:asciiTheme="minorHAnsi" w:hAnsiTheme="minorHAnsi"/>
                <w:b/>
                <w:sz w:val="20"/>
                <w:szCs w:val="24"/>
              </w:rPr>
              <w:pPrChange w:id="74" w:author="Nicholas Gallimore" w:date="2014-03-06T01:12:00Z">
                <w:pPr/>
              </w:pPrChange>
            </w:pPr>
            <w:ins w:id="75" w:author="Nicholas Gallimore" w:date="2014-03-06T01:01:00Z">
              <w:r>
                <w:rPr>
                  <w:rFonts w:asciiTheme="minorHAnsi" w:hAnsiTheme="minorHAnsi"/>
                  <w:b/>
                  <w:sz w:val="20"/>
                  <w:szCs w:val="24"/>
                </w:rPr>
                <w:t xml:space="preserve">(a) </w:t>
              </w:r>
            </w:ins>
          </w:p>
          <w:p w14:paraId="6180A895" w14:textId="06EBA04D" w:rsidR="00207519" w:rsidRPr="00207519" w:rsidRDefault="007803F0" w:rsidP="00AF56B7">
            <w:pPr>
              <w:ind w:left="342"/>
              <w:rPr>
                <w:ins w:id="76" w:author="Nicholas Gallimore" w:date="2014-03-06T01:10:00Z"/>
                <w:rFonts w:asciiTheme="minorHAnsi" w:hAnsiTheme="minorHAnsi"/>
                <w:b/>
                <w:sz w:val="20"/>
                <w:szCs w:val="24"/>
                <w:rPrChange w:id="77" w:author="Nicholas Gallimore" w:date="2014-03-06T01:10:00Z">
                  <w:rPr>
                    <w:ins w:id="78" w:author="Nicholas Gallimore" w:date="2014-03-06T01:10:00Z"/>
                    <w:rFonts w:asciiTheme="minorHAnsi" w:hAnsiTheme="minorHAnsi"/>
                    <w:b/>
                    <w:sz w:val="20"/>
                    <w:szCs w:val="24"/>
                  </w:rPr>
                </w:rPrChange>
              </w:rPr>
              <w:pPrChange w:id="79" w:author="Nicholas Gallimore" w:date="2014-03-06T01:13:00Z">
                <w:pPr/>
              </w:pPrChange>
            </w:pPr>
            <w:ins w:id="80" w:author="Nicholas Gallimore" w:date="2014-03-06T01:01:00Z">
              <w:r w:rsidRPr="00207519">
                <w:rPr>
                  <w:rFonts w:asciiTheme="minorHAnsi" w:hAnsiTheme="minorHAnsi"/>
                  <w:sz w:val="20"/>
                  <w:szCs w:val="24"/>
                  <w:rPrChange w:id="81" w:author="Nicholas Gallimore" w:date="2014-03-06T01:10:00Z">
                    <w:rPr>
                      <w:rFonts w:asciiTheme="minorHAnsi" w:hAnsiTheme="minorHAnsi"/>
                      <w:b/>
                      <w:sz w:val="20"/>
                      <w:szCs w:val="24"/>
                    </w:rPr>
                  </w:rPrChange>
                </w:rPr>
                <w:t>(i)</w:t>
              </w:r>
            </w:ins>
            <w:ins w:id="82" w:author="Nicholas Gallimore" w:date="2014-03-06T01:02:00Z">
              <w:r w:rsidRPr="00207519">
                <w:rPr>
                  <w:rFonts w:asciiTheme="minorHAnsi" w:hAnsiTheme="minorHAnsi"/>
                  <w:sz w:val="20"/>
                  <w:szCs w:val="24"/>
                  <w:rPrChange w:id="83" w:author="Nicholas Gallimore" w:date="2014-03-06T01:10:00Z">
                    <w:rPr>
                      <w:rFonts w:asciiTheme="minorHAnsi" w:hAnsiTheme="minorHAnsi"/>
                      <w:b/>
                      <w:sz w:val="20"/>
                      <w:szCs w:val="24"/>
                    </w:rPr>
                  </w:rPrChange>
                </w:rPr>
                <w:t xml:space="preserve"> </w:t>
              </w:r>
              <w:r w:rsidR="006F2350" w:rsidRPr="00207519">
                <w:rPr>
                  <w:rFonts w:asciiTheme="minorHAnsi" w:hAnsiTheme="minorHAnsi"/>
                  <w:position w:val="-10"/>
                  <w:sz w:val="20"/>
                  <w:szCs w:val="24"/>
                  <w:rPrChange w:id="84" w:author="Nicholas Gallimore" w:date="2014-03-06T01:10:00Z">
                    <w:rPr>
                      <w:rFonts w:asciiTheme="minorHAnsi" w:hAnsiTheme="minorHAnsi"/>
                      <w:b/>
                      <w:position w:val="-10"/>
                      <w:sz w:val="20"/>
                      <w:szCs w:val="24"/>
                    </w:rPr>
                  </w:rPrChange>
                </w:rPr>
                <w:object w:dxaOrig="4080" w:dyaOrig="360" w14:anchorId="4B6D7DF1">
                  <v:shape id="_x0000_i1312" type="#_x0000_t75" style="width:203.85pt;height:18.2pt" o:ole="">
                    <v:imagedata r:id="rId13" o:title=""/>
                  </v:shape>
                  <o:OLEObject Type="Embed" ProgID="Equation.DSMT4" ShapeID="_x0000_i1312" DrawAspect="Content" ObjectID="_1329432999" r:id="rId14"/>
                </w:object>
              </w:r>
              <w:r w:rsidRPr="00207519">
                <w:rPr>
                  <w:rFonts w:asciiTheme="minorHAnsi" w:hAnsiTheme="minorHAnsi"/>
                  <w:sz w:val="20"/>
                  <w:szCs w:val="24"/>
                  <w:rPrChange w:id="85" w:author="Nicholas Gallimore" w:date="2014-03-06T01:10:00Z">
                    <w:rPr>
                      <w:rFonts w:asciiTheme="minorHAnsi" w:hAnsiTheme="minorHAnsi"/>
                      <w:b/>
                      <w:sz w:val="20"/>
                      <w:szCs w:val="24"/>
                    </w:rPr>
                  </w:rPrChange>
                </w:rPr>
                <w:t xml:space="preserve"> </w:t>
              </w:r>
            </w:ins>
          </w:p>
          <w:p w14:paraId="2686EDD0" w14:textId="1FD053A4" w:rsidR="00207519" w:rsidRDefault="006F2350" w:rsidP="00AF56B7">
            <w:pPr>
              <w:ind w:left="342"/>
              <w:rPr>
                <w:ins w:id="86" w:author="Nicholas Gallimore" w:date="2014-03-06T01:10:00Z"/>
                <w:rFonts w:asciiTheme="minorHAnsi" w:hAnsiTheme="minorHAnsi"/>
                <w:b/>
                <w:sz w:val="20"/>
                <w:szCs w:val="24"/>
              </w:rPr>
              <w:pPrChange w:id="87" w:author="Nicholas Gallimore" w:date="2014-03-06T01:13:00Z">
                <w:pPr/>
              </w:pPrChange>
            </w:pPr>
            <w:ins w:id="88" w:author="Nicholas Gallimore" w:date="2014-03-06T01:05:00Z">
              <w:r w:rsidRPr="00207519">
                <w:rPr>
                  <w:rFonts w:asciiTheme="minorHAnsi" w:hAnsiTheme="minorHAnsi"/>
                  <w:sz w:val="20"/>
                  <w:szCs w:val="24"/>
                  <w:rPrChange w:id="89" w:author="Nicholas Gallimore" w:date="2014-03-06T01:10:00Z">
                    <w:rPr>
                      <w:rFonts w:asciiTheme="minorHAnsi" w:hAnsiTheme="minorHAnsi"/>
                      <w:b/>
                      <w:sz w:val="20"/>
                      <w:szCs w:val="24"/>
                    </w:rPr>
                  </w:rPrChange>
                </w:rPr>
                <w:t>(ii)</w:t>
              </w:r>
              <w:r>
                <w:rPr>
                  <w:rFonts w:asciiTheme="minorHAnsi" w:hAnsiTheme="minorHAnsi"/>
                  <w:b/>
                  <w:sz w:val="20"/>
                  <w:szCs w:val="24"/>
                </w:rPr>
                <w:t xml:space="preserve"> </w:t>
              </w:r>
              <w:r w:rsidRPr="006F2350">
                <w:rPr>
                  <w:rFonts w:asciiTheme="minorHAnsi" w:hAnsiTheme="minorHAnsi"/>
                  <w:b/>
                  <w:position w:val="-8"/>
                  <w:sz w:val="20"/>
                  <w:szCs w:val="24"/>
                  <w:rPrChange w:id="90" w:author="Nicholas Gallimore" w:date="2014-03-06T01:07:00Z">
                    <w:rPr>
                      <w:rFonts w:asciiTheme="minorHAnsi" w:hAnsiTheme="minorHAnsi"/>
                      <w:b/>
                      <w:position w:val="-4"/>
                      <w:sz w:val="20"/>
                      <w:szCs w:val="24"/>
                    </w:rPr>
                  </w:rPrChange>
                </w:rPr>
                <w:object w:dxaOrig="3940" w:dyaOrig="340" w14:anchorId="57291E89">
                  <v:shape id="_x0000_i1313" type="#_x0000_t75" style="width:197.05pt;height:16.65pt" o:ole="">
                    <v:imagedata r:id="rId15" o:title=""/>
                  </v:shape>
                  <o:OLEObject Type="Embed" ProgID="Equation.DSMT4" ShapeID="_x0000_i1313" DrawAspect="Content" ObjectID="_1329433000" r:id="rId16"/>
                </w:object>
              </w:r>
              <w:r>
                <w:rPr>
                  <w:rFonts w:asciiTheme="minorHAnsi" w:hAnsiTheme="minorHAnsi"/>
                  <w:b/>
                  <w:sz w:val="20"/>
                  <w:szCs w:val="24"/>
                </w:rPr>
                <w:t xml:space="preserve"> </w:t>
              </w:r>
            </w:ins>
          </w:p>
          <w:p w14:paraId="18716D56" w14:textId="77777777" w:rsidR="00207519" w:rsidRDefault="00207519" w:rsidP="00AF56B7">
            <w:pPr>
              <w:ind w:left="342"/>
              <w:rPr>
                <w:ins w:id="91" w:author="Nicholas Gallimore" w:date="2014-03-06T01:09:00Z"/>
                <w:rFonts w:asciiTheme="minorHAnsi" w:hAnsiTheme="minorHAnsi"/>
                <w:b/>
                <w:sz w:val="20"/>
                <w:szCs w:val="24"/>
              </w:rPr>
              <w:pPrChange w:id="92" w:author="Nicholas Gallimore" w:date="2014-03-06T01:13:00Z">
                <w:pPr/>
              </w:pPrChange>
            </w:pPr>
          </w:p>
          <w:p w14:paraId="3C9DAB61" w14:textId="069A751D" w:rsidR="00AE4B4B" w:rsidRPr="00AE4B4B" w:rsidRDefault="006F2350" w:rsidP="00AE4B4B">
            <w:pPr>
              <w:ind w:left="342"/>
              <w:rPr>
                <w:ins w:id="93" w:author="Nicholas Gallimore" w:date="2014-03-06T01:30:00Z"/>
                <w:rFonts w:asciiTheme="minorHAnsi" w:hAnsiTheme="minorHAnsi"/>
                <w:b/>
                <w:sz w:val="20"/>
                <w:szCs w:val="24"/>
                <w:rPrChange w:id="94" w:author="Nicholas Gallimore" w:date="2014-03-06T01:30:00Z">
                  <w:rPr>
                    <w:ins w:id="95" w:author="Nicholas Gallimore" w:date="2014-03-06T01:30:00Z"/>
                    <w:rFonts w:asciiTheme="minorHAnsi" w:hAnsiTheme="minorHAnsi"/>
                    <w:sz w:val="20"/>
                    <w:szCs w:val="24"/>
                  </w:rPr>
                </w:rPrChange>
              </w:rPr>
              <w:pPrChange w:id="96" w:author="Nicholas Gallimore" w:date="2014-03-06T01:30:00Z">
                <w:pPr/>
              </w:pPrChange>
            </w:pPr>
            <w:ins w:id="97" w:author="Nicholas Gallimore" w:date="2014-03-06T01:07:00Z">
              <w:r>
                <w:rPr>
                  <w:rFonts w:asciiTheme="minorHAnsi" w:hAnsiTheme="minorHAnsi"/>
                  <w:b/>
                  <w:sz w:val="20"/>
                  <w:szCs w:val="24"/>
                </w:rPr>
                <w:t xml:space="preserve">(b) </w:t>
              </w:r>
              <w:r>
                <w:rPr>
                  <w:rFonts w:asciiTheme="minorHAnsi" w:hAnsiTheme="minorHAnsi"/>
                  <w:sz w:val="20"/>
                  <w:szCs w:val="24"/>
                </w:rPr>
                <w:t>An annual growth rate is compounded once a year, while a continuous growth rate is compounded continuously. The continuous growth rate will always be larger than all annual, daily, hourly, and even</w:t>
              </w:r>
            </w:ins>
            <w:ins w:id="98" w:author="Nicholas Gallimore" w:date="2014-03-06T01:09:00Z">
              <w:r>
                <w:rPr>
                  <w:rFonts w:asciiTheme="minorHAnsi" w:hAnsiTheme="minorHAnsi"/>
                  <w:sz w:val="20"/>
                  <w:szCs w:val="24"/>
                </w:rPr>
                <w:t xml:space="preserve"> a</w:t>
              </w:r>
            </w:ins>
            <w:ins w:id="99" w:author="Nicholas Gallimore" w:date="2014-03-06T01:07:00Z">
              <w:r>
                <w:rPr>
                  <w:rFonts w:asciiTheme="minorHAnsi" w:hAnsiTheme="minorHAnsi"/>
                  <w:sz w:val="20"/>
                  <w:szCs w:val="24"/>
                </w:rPr>
                <w:t xml:space="preserve"> millisecond</w:t>
              </w:r>
              <w:r w:rsidR="00207519">
                <w:rPr>
                  <w:rFonts w:asciiTheme="minorHAnsi" w:hAnsiTheme="minorHAnsi"/>
                  <w:sz w:val="20"/>
                  <w:szCs w:val="24"/>
                </w:rPr>
                <w:t xml:space="preserve"> growth rate(s)</w:t>
              </w:r>
            </w:ins>
            <w:ins w:id="100" w:author="Nicholas Gallimore" w:date="2014-03-06T01:09:00Z">
              <w:r>
                <w:rPr>
                  <w:rFonts w:asciiTheme="minorHAnsi" w:hAnsiTheme="minorHAnsi"/>
                  <w:sz w:val="20"/>
                  <w:szCs w:val="24"/>
                </w:rPr>
                <w:t>.</w:t>
              </w:r>
            </w:ins>
          </w:p>
          <w:p w14:paraId="4DF8EB31" w14:textId="77777777" w:rsidR="00AE4B4B" w:rsidRDefault="00AE4B4B" w:rsidP="00AF56B7">
            <w:pPr>
              <w:ind w:left="342"/>
              <w:rPr>
                <w:ins w:id="101" w:author="Nicholas Gallimore" w:date="2014-03-06T01:30:00Z"/>
                <w:rFonts w:asciiTheme="minorHAnsi" w:hAnsiTheme="minorHAnsi"/>
                <w:sz w:val="20"/>
                <w:szCs w:val="24"/>
              </w:rPr>
              <w:pPrChange w:id="102" w:author="Nicholas Gallimore" w:date="2014-03-06T01:13:00Z">
                <w:pPr/>
              </w:pPrChange>
            </w:pPr>
          </w:p>
          <w:p w14:paraId="1D850653" w14:textId="77777777" w:rsidR="00AE4B4B" w:rsidRDefault="00AE4B4B" w:rsidP="00AE4B4B">
            <w:pPr>
              <w:rPr>
                <w:ins w:id="103" w:author="Nicholas Gallimore" w:date="2014-03-06T01:30:00Z"/>
                <w:rFonts w:asciiTheme="minorHAnsi" w:hAnsiTheme="minorHAnsi"/>
                <w:sz w:val="20"/>
                <w:szCs w:val="24"/>
              </w:rPr>
            </w:pPr>
            <w:ins w:id="104" w:author="Nicholas Gallimore" w:date="2014-03-06T01:30:00Z">
              <w:r>
                <w:rPr>
                  <w:rFonts w:asciiTheme="minorHAnsi" w:hAnsiTheme="minorHAnsi"/>
                  <w:b/>
                  <w:sz w:val="20"/>
                  <w:szCs w:val="24"/>
                </w:rPr>
                <w:t xml:space="preserve">20. </w:t>
              </w:r>
            </w:ins>
          </w:p>
          <w:p w14:paraId="1350632A" w14:textId="77777777" w:rsidR="00AE4B4B" w:rsidRDefault="00AE4B4B" w:rsidP="00AE4B4B">
            <w:pPr>
              <w:ind w:left="342"/>
              <w:rPr>
                <w:ins w:id="105" w:author="Nicholas Gallimore" w:date="2014-03-06T01:30:00Z"/>
                <w:rFonts w:asciiTheme="minorHAnsi" w:hAnsiTheme="minorHAnsi"/>
                <w:sz w:val="20"/>
                <w:szCs w:val="24"/>
              </w:rPr>
            </w:pPr>
            <w:ins w:id="106" w:author="Nicholas Gallimore" w:date="2014-03-06T01:30:00Z">
              <w:r>
                <w:rPr>
                  <w:rFonts w:asciiTheme="minorHAnsi" w:hAnsiTheme="minorHAnsi"/>
                  <w:b/>
                  <w:sz w:val="20"/>
                  <w:szCs w:val="24"/>
                </w:rPr>
                <w:t>(a)</w:t>
              </w:r>
              <w:r>
                <w:rPr>
                  <w:rFonts w:asciiTheme="minorHAnsi" w:hAnsiTheme="minorHAnsi"/>
                  <w:sz w:val="20"/>
                  <w:szCs w:val="24"/>
                </w:rPr>
                <w:t xml:space="preserve"> </w:t>
              </w:r>
              <w:r w:rsidRPr="00B225DD">
                <w:rPr>
                  <w:rFonts w:asciiTheme="minorHAnsi" w:hAnsiTheme="minorHAnsi"/>
                  <w:position w:val="-10"/>
                  <w:sz w:val="20"/>
                  <w:szCs w:val="24"/>
                </w:rPr>
                <w:object w:dxaOrig="1860" w:dyaOrig="360" w14:anchorId="1538738C">
                  <v:shape id="_x0000_i1329" type="#_x0000_t75" style="width:93.2pt;height:18.2pt" o:ole="">
                    <v:imagedata r:id="rId17" o:title=""/>
                  </v:shape>
                  <o:OLEObject Type="Embed" ProgID="Equation.DSMT4" ShapeID="_x0000_i1329" DrawAspect="Content" ObjectID="_1329433001" r:id="rId18"/>
                </w:object>
              </w:r>
              <w:r>
                <w:rPr>
                  <w:rFonts w:asciiTheme="minorHAnsi" w:hAnsiTheme="minorHAnsi"/>
                  <w:sz w:val="20"/>
                  <w:szCs w:val="24"/>
                </w:rPr>
                <w:t xml:space="preserve"> </w:t>
              </w:r>
            </w:ins>
          </w:p>
          <w:p w14:paraId="0DF900E7" w14:textId="77777777" w:rsidR="00AE4B4B" w:rsidRDefault="00AE4B4B" w:rsidP="00AE4B4B">
            <w:pPr>
              <w:ind w:left="342"/>
              <w:rPr>
                <w:ins w:id="107" w:author="Nicholas Gallimore" w:date="2014-03-06T01:30:00Z"/>
                <w:rFonts w:asciiTheme="minorHAnsi" w:hAnsiTheme="minorHAnsi"/>
                <w:sz w:val="20"/>
                <w:szCs w:val="24"/>
              </w:rPr>
            </w:pPr>
            <w:ins w:id="108" w:author="Nicholas Gallimore" w:date="2014-03-06T01:30:00Z">
              <w:r>
                <w:rPr>
                  <w:rFonts w:asciiTheme="minorHAnsi" w:hAnsiTheme="minorHAnsi"/>
                  <w:b/>
                  <w:sz w:val="20"/>
                  <w:szCs w:val="24"/>
                </w:rPr>
                <w:t>(b)</w:t>
              </w:r>
              <w:r>
                <w:rPr>
                  <w:rFonts w:asciiTheme="minorHAnsi" w:hAnsiTheme="minorHAnsi"/>
                  <w:sz w:val="20"/>
                  <w:szCs w:val="24"/>
                </w:rPr>
                <w:t xml:space="preserve"> </w:t>
              </w:r>
            </w:ins>
          </w:p>
          <w:p w14:paraId="685EBB9B" w14:textId="24A44BB3" w:rsidR="00EE0165" w:rsidRPr="00207519" w:rsidRDefault="00AE4B4B" w:rsidP="00AE4B4B">
            <w:pPr>
              <w:ind w:left="342"/>
              <w:jc w:val="center"/>
              <w:rPr>
                <w:ins w:id="109" w:author="Nicholas Gallimore" w:date="2014-03-05T22:15:00Z"/>
                <w:rFonts w:asciiTheme="minorHAnsi" w:hAnsiTheme="minorHAnsi"/>
                <w:b/>
                <w:sz w:val="20"/>
                <w:szCs w:val="24"/>
                <w:rPrChange w:id="110" w:author="Nicholas Gallimore" w:date="2014-03-06T01:09:00Z">
                  <w:rPr>
                    <w:ins w:id="111" w:author="Nicholas Gallimore" w:date="2014-03-05T22:15:00Z"/>
                    <w:b/>
                    <w:szCs w:val="24"/>
                  </w:rPr>
                </w:rPrChange>
              </w:rPr>
              <w:pPrChange w:id="112" w:author="Nicholas Gallimore" w:date="2014-03-06T01:30:00Z">
                <w:pPr/>
              </w:pPrChange>
            </w:pPr>
            <w:ins w:id="113" w:author="Nicholas Gallimore" w:date="2014-03-06T01:30:00Z">
              <w:r w:rsidRPr="00B225DD">
                <w:rPr>
                  <w:rFonts w:asciiTheme="minorHAnsi" w:hAnsiTheme="minorHAnsi"/>
                  <w:position w:val="-44"/>
                  <w:sz w:val="20"/>
                  <w:szCs w:val="24"/>
                </w:rPr>
                <w:object w:dxaOrig="2340" w:dyaOrig="1100" w14:anchorId="31B590E9">
                  <v:shape id="_x0000_i1330" type="#_x0000_t75" style="width:116.7pt;height:55.35pt" o:ole="">
                    <v:imagedata r:id="rId19" o:title=""/>
                  </v:shape>
                  <o:OLEObject Type="Embed" ProgID="Equation.DSMT4" ShapeID="_x0000_i1330" DrawAspect="Content" ObjectID="_1329433002" r:id="rId20"/>
                </w:object>
              </w:r>
            </w:ins>
            <w:ins w:id="114" w:author="Nicholas Gallimore" w:date="2014-03-05T22:22:00Z">
              <w:r w:rsidR="00EE0165" w:rsidRPr="00097F07">
                <w:rPr>
                  <w:rFonts w:asciiTheme="minorHAnsi" w:hAnsiTheme="minorHAnsi"/>
                  <w:b/>
                  <w:vanish/>
                  <w:sz w:val="20"/>
                  <w:szCs w:val="24"/>
                  <w:rPrChange w:id="115" w:author="Nicholas Gallimore" w:date="2014-03-06T00:41:00Z">
                    <w:rPr/>
                  </w:rPrChange>
                </w:rPr>
                <w:pgNum/>
              </w:r>
              <w:r w:rsidR="00EE0165" w:rsidRPr="00097F07">
                <w:rPr>
                  <w:rFonts w:asciiTheme="minorHAnsi" w:hAnsiTheme="minorHAnsi"/>
                  <w:b/>
                  <w:vanish/>
                  <w:sz w:val="20"/>
                  <w:szCs w:val="24"/>
                  <w:rPrChange w:id="116" w:author="Nicholas Gallimore" w:date="2014-03-06T00:41:00Z">
                    <w:rPr/>
                  </w:rPrChange>
                </w:rPr>
                <w:pgNum/>
              </w:r>
            </w:ins>
          </w:p>
        </w:tc>
        <w:tc>
          <w:tcPr>
            <w:tcW w:w="4500" w:type="dxa"/>
            <w:tcPrChange w:id="117" w:author="Nicholas Gallimore" w:date="2014-03-06T00:41:00Z">
              <w:tcPr>
                <w:tcW w:w="4590" w:type="dxa"/>
              </w:tcPr>
            </w:tcPrChange>
          </w:tcPr>
          <w:p w14:paraId="3297D9E4" w14:textId="77777777" w:rsidR="00C75BED" w:rsidRDefault="0061699A" w:rsidP="0061699A">
            <w:pPr>
              <w:rPr>
                <w:ins w:id="118" w:author="Nicholas Gallimore" w:date="2014-03-06T01:31:00Z"/>
                <w:rFonts w:asciiTheme="minorHAnsi" w:hAnsiTheme="minorHAnsi"/>
                <w:b/>
                <w:sz w:val="20"/>
                <w:szCs w:val="24"/>
              </w:rPr>
              <w:pPrChange w:id="119" w:author="Nicholas Gallimore" w:date="2014-03-06T01:31:00Z">
                <w:pPr/>
              </w:pPrChange>
            </w:pPr>
            <w:ins w:id="120" w:author="Nicholas Gallimore" w:date="2014-03-06T01:31:00Z">
              <w:r>
                <w:rPr>
                  <w:rFonts w:asciiTheme="minorHAnsi" w:hAnsiTheme="minorHAnsi"/>
                  <w:b/>
                  <w:sz w:val="20"/>
                  <w:szCs w:val="24"/>
                </w:rPr>
                <w:t>Page 139: #8, 10.</w:t>
              </w:r>
            </w:ins>
          </w:p>
          <w:p w14:paraId="1E669886" w14:textId="77777777" w:rsidR="0061699A" w:rsidRDefault="0061699A" w:rsidP="0061699A">
            <w:pPr>
              <w:rPr>
                <w:ins w:id="121" w:author="Nicholas Gallimore" w:date="2014-03-06T01:31:00Z"/>
                <w:rFonts w:asciiTheme="minorHAnsi" w:hAnsiTheme="minorHAnsi"/>
                <w:b/>
                <w:sz w:val="20"/>
                <w:szCs w:val="24"/>
              </w:rPr>
              <w:pPrChange w:id="122" w:author="Nicholas Gallimore" w:date="2014-03-06T01:31:00Z">
                <w:pPr/>
              </w:pPrChange>
            </w:pPr>
          </w:p>
          <w:p w14:paraId="0E576D18" w14:textId="77777777" w:rsidR="004351F8" w:rsidRDefault="0061699A" w:rsidP="0061699A">
            <w:pPr>
              <w:rPr>
                <w:ins w:id="123" w:author="Nicholas Gallimore" w:date="2014-03-06T01:38:00Z"/>
                <w:rFonts w:asciiTheme="minorHAnsi" w:hAnsiTheme="minorHAnsi"/>
                <w:b/>
                <w:sz w:val="20"/>
                <w:szCs w:val="24"/>
              </w:rPr>
              <w:pPrChange w:id="124" w:author="Nicholas Gallimore" w:date="2014-03-06T01:31:00Z">
                <w:pPr/>
              </w:pPrChange>
            </w:pPr>
            <w:ins w:id="125" w:author="Nicholas Gallimore" w:date="2014-03-06T01:31:00Z">
              <w:r>
                <w:rPr>
                  <w:rFonts w:asciiTheme="minorHAnsi" w:hAnsiTheme="minorHAnsi"/>
                  <w:b/>
                  <w:sz w:val="20"/>
                  <w:szCs w:val="24"/>
                </w:rPr>
                <w:t>8.</w:t>
              </w:r>
            </w:ins>
          </w:p>
          <w:p w14:paraId="78F8234E" w14:textId="77777777" w:rsidR="0061699A" w:rsidRDefault="0061699A" w:rsidP="0061699A">
            <w:pPr>
              <w:rPr>
                <w:ins w:id="126" w:author="Nicholas Gallimore" w:date="2014-03-06T01:40:00Z"/>
                <w:rFonts w:asciiTheme="minorHAnsi" w:hAnsiTheme="minorHAnsi"/>
                <w:b/>
                <w:sz w:val="20"/>
                <w:szCs w:val="24"/>
              </w:rPr>
              <w:pPrChange w:id="127" w:author="Nicholas Gallimore" w:date="2014-03-06T01:31:00Z">
                <w:pPr/>
              </w:pPrChange>
            </w:pPr>
            <w:ins w:id="128" w:author="Nicholas Gallimore" w:date="2014-03-06T01:31:00Z">
              <w:r>
                <w:rPr>
                  <w:rFonts w:asciiTheme="minorHAnsi" w:hAnsiTheme="minorHAnsi"/>
                  <w:b/>
                  <w:sz w:val="20"/>
                  <w:szCs w:val="24"/>
                </w:rPr>
                <w:t xml:space="preserve"> </w:t>
              </w:r>
            </w:ins>
            <w:ins w:id="129" w:author="Nicholas Gallimore" w:date="2014-03-06T01:32:00Z">
              <w:r w:rsidR="004351F8" w:rsidRPr="004351F8">
                <w:rPr>
                  <w:rFonts w:asciiTheme="minorHAnsi" w:hAnsiTheme="minorHAnsi"/>
                  <w:b/>
                  <w:position w:val="-124"/>
                  <w:sz w:val="20"/>
                  <w:szCs w:val="24"/>
                  <w:rPrChange w:id="130" w:author="Nicholas Gallimore" w:date="2014-03-06T01:40:00Z">
                    <w:rPr>
                      <w:rFonts w:asciiTheme="minorHAnsi" w:hAnsiTheme="minorHAnsi"/>
                      <w:b/>
                      <w:position w:val="-124"/>
                      <w:sz w:val="20"/>
                      <w:szCs w:val="24"/>
                    </w:rPr>
                  </w:rPrChange>
                </w:rPr>
                <w:object w:dxaOrig="3680" w:dyaOrig="2580" w14:anchorId="5C1FA5C8">
                  <v:shape id="_x0000_i1349" type="#_x0000_t75" style="width:184.15pt;height:128.85pt" o:ole="">
                    <v:imagedata r:id="rId21" o:title=""/>
                  </v:shape>
                  <o:OLEObject Type="Embed" ProgID="Equation.DSMT4" ShapeID="_x0000_i1349" DrawAspect="Content" ObjectID="_1329433003" r:id="rId22"/>
                </w:object>
              </w:r>
              <w:r>
                <w:rPr>
                  <w:rFonts w:asciiTheme="minorHAnsi" w:hAnsiTheme="minorHAnsi"/>
                  <w:b/>
                  <w:sz w:val="20"/>
                  <w:szCs w:val="24"/>
                </w:rPr>
                <w:t xml:space="preserve"> </w:t>
              </w:r>
            </w:ins>
          </w:p>
          <w:p w14:paraId="626F587A" w14:textId="77777777" w:rsidR="004351F8" w:rsidRDefault="004351F8" w:rsidP="0061699A">
            <w:pPr>
              <w:rPr>
                <w:ins w:id="131" w:author="Nicholas Gallimore" w:date="2014-03-06T01:40:00Z"/>
                <w:rFonts w:asciiTheme="minorHAnsi" w:hAnsiTheme="minorHAnsi"/>
                <w:b/>
                <w:sz w:val="20"/>
                <w:szCs w:val="24"/>
              </w:rPr>
              <w:pPrChange w:id="132" w:author="Nicholas Gallimore" w:date="2014-03-06T01:31:00Z">
                <w:pPr/>
              </w:pPrChange>
            </w:pPr>
          </w:p>
          <w:p w14:paraId="6D4B4E4E" w14:textId="77777777" w:rsidR="004351F8" w:rsidRDefault="004351F8" w:rsidP="0061699A">
            <w:pPr>
              <w:rPr>
                <w:ins w:id="133" w:author="Nicholas Gallimore" w:date="2014-03-06T01:40:00Z"/>
                <w:rFonts w:asciiTheme="minorHAnsi" w:hAnsiTheme="minorHAnsi"/>
                <w:b/>
                <w:sz w:val="20"/>
                <w:szCs w:val="24"/>
              </w:rPr>
              <w:pPrChange w:id="134" w:author="Nicholas Gallimore" w:date="2014-03-06T01:31:00Z">
                <w:pPr/>
              </w:pPrChange>
            </w:pPr>
            <w:ins w:id="135" w:author="Nicholas Gallimore" w:date="2014-03-06T01:40:00Z">
              <w:r>
                <w:rPr>
                  <w:rFonts w:asciiTheme="minorHAnsi" w:hAnsiTheme="minorHAnsi"/>
                  <w:b/>
                  <w:sz w:val="20"/>
                  <w:szCs w:val="24"/>
                </w:rPr>
                <w:t>10.</w:t>
              </w:r>
            </w:ins>
          </w:p>
          <w:p w14:paraId="33E1FCA4" w14:textId="76C2C037" w:rsidR="004351F8" w:rsidRDefault="004351F8" w:rsidP="0061699A">
            <w:pPr>
              <w:rPr>
                <w:ins w:id="136" w:author="Nicholas Gallimore" w:date="2014-03-06T01:40:00Z"/>
                <w:rFonts w:asciiTheme="minorHAnsi" w:hAnsiTheme="minorHAnsi"/>
                <w:b/>
                <w:sz w:val="20"/>
                <w:szCs w:val="24"/>
              </w:rPr>
              <w:pPrChange w:id="137" w:author="Nicholas Gallimore" w:date="2014-03-06T01:31:00Z">
                <w:pPr/>
              </w:pPrChange>
            </w:pPr>
            <w:ins w:id="138" w:author="Nicholas Gallimore" w:date="2014-03-06T01:41:00Z">
              <w:r w:rsidRPr="004351F8">
                <w:rPr>
                  <w:rFonts w:asciiTheme="minorHAnsi" w:hAnsiTheme="minorHAnsi"/>
                  <w:b/>
                  <w:position w:val="-66"/>
                  <w:sz w:val="20"/>
                  <w:szCs w:val="24"/>
                  <w:rPrChange w:id="139" w:author="Nicholas Gallimore" w:date="2014-03-06T01:47:00Z">
                    <w:rPr>
                      <w:rFonts w:asciiTheme="minorHAnsi" w:hAnsiTheme="minorHAnsi"/>
                      <w:b/>
                      <w:position w:val="-66"/>
                      <w:sz w:val="20"/>
                      <w:szCs w:val="24"/>
                    </w:rPr>
                  </w:rPrChange>
                </w:rPr>
                <w:object w:dxaOrig="4840" w:dyaOrig="1540" w14:anchorId="10D2819B">
                  <v:shape id="_x0000_i1362" type="#_x0000_t75" style="width:241.75pt;height:77.3pt" o:ole="">
                    <v:imagedata r:id="rId23" o:title=""/>
                  </v:shape>
                  <o:OLEObject Type="Embed" ProgID="Equation.DSMT4" ShapeID="_x0000_i1362" DrawAspect="Content" ObjectID="_1329433004" r:id="rId24"/>
                </w:object>
              </w:r>
            </w:ins>
          </w:p>
          <w:p w14:paraId="645D2123" w14:textId="77777777" w:rsidR="004351F8" w:rsidRDefault="004351F8" w:rsidP="0061699A">
            <w:pPr>
              <w:rPr>
                <w:ins w:id="140" w:author="Nicholas Gallimore" w:date="2014-03-06T01:47:00Z"/>
                <w:rFonts w:asciiTheme="minorHAnsi" w:hAnsiTheme="minorHAnsi"/>
                <w:b/>
                <w:sz w:val="20"/>
                <w:szCs w:val="24"/>
              </w:rPr>
              <w:pPrChange w:id="141" w:author="Nicholas Gallimore" w:date="2014-03-06T01:31:00Z">
                <w:pPr/>
              </w:pPrChange>
            </w:pPr>
          </w:p>
          <w:p w14:paraId="63CD1E78" w14:textId="77777777" w:rsidR="004351F8" w:rsidRPr="00B225DD" w:rsidRDefault="004351F8" w:rsidP="004351F8">
            <w:pPr>
              <w:rPr>
                <w:ins w:id="142" w:author="Nicholas Gallimore" w:date="2014-03-06T01:47:00Z"/>
                <w:rFonts w:asciiTheme="minorHAnsi" w:hAnsiTheme="minorHAnsi"/>
                <w:b/>
                <w:sz w:val="20"/>
                <w:szCs w:val="24"/>
              </w:rPr>
            </w:pPr>
            <w:ins w:id="143" w:author="Nicholas Gallimore" w:date="2014-03-06T01:47:00Z">
              <w:r w:rsidRPr="00B225DD">
                <w:rPr>
                  <w:rFonts w:asciiTheme="minorHAnsi" w:hAnsiTheme="minorHAnsi"/>
                  <w:b/>
                  <w:sz w:val="20"/>
                  <w:szCs w:val="24"/>
                </w:rPr>
                <w:t xml:space="preserve">Page 157: # 18, 31, 35, 36, </w:t>
              </w:r>
              <w:proofErr w:type="gramStart"/>
              <w:r w:rsidRPr="00B225DD">
                <w:rPr>
                  <w:rFonts w:asciiTheme="minorHAnsi" w:hAnsiTheme="minorHAnsi"/>
                  <w:b/>
                  <w:sz w:val="20"/>
                  <w:szCs w:val="24"/>
                </w:rPr>
                <w:t>50</w:t>
              </w:r>
              <w:proofErr w:type="gramEnd"/>
              <w:r w:rsidRPr="00B225DD">
                <w:rPr>
                  <w:rFonts w:asciiTheme="minorHAnsi" w:hAnsiTheme="minorHAnsi"/>
                  <w:b/>
                  <w:sz w:val="20"/>
                  <w:szCs w:val="24"/>
                </w:rPr>
                <w:t>.</w:t>
              </w:r>
            </w:ins>
          </w:p>
          <w:p w14:paraId="4F16CADE" w14:textId="77777777" w:rsidR="004351F8" w:rsidRDefault="004351F8" w:rsidP="0061699A">
            <w:pPr>
              <w:rPr>
                <w:ins w:id="144" w:author="Nicholas Gallimore" w:date="2014-03-06T01:48:00Z"/>
                <w:rFonts w:asciiTheme="minorHAnsi" w:hAnsiTheme="minorHAnsi"/>
                <w:b/>
                <w:sz w:val="20"/>
                <w:szCs w:val="24"/>
              </w:rPr>
              <w:pPrChange w:id="145" w:author="Nicholas Gallimore" w:date="2014-03-06T01:31:00Z">
                <w:pPr/>
              </w:pPrChange>
            </w:pPr>
          </w:p>
          <w:p w14:paraId="34A0FEF8" w14:textId="1AAF2953" w:rsidR="004351F8" w:rsidRDefault="004351F8" w:rsidP="0061699A">
            <w:pPr>
              <w:rPr>
                <w:ins w:id="146" w:author="Nicholas Gallimore" w:date="2014-03-06T01:48:00Z"/>
                <w:rFonts w:asciiTheme="minorHAnsi" w:hAnsiTheme="minorHAnsi"/>
                <w:b/>
                <w:sz w:val="20"/>
                <w:szCs w:val="24"/>
              </w:rPr>
              <w:pPrChange w:id="147" w:author="Nicholas Gallimore" w:date="2014-03-06T01:31:00Z">
                <w:pPr/>
              </w:pPrChange>
            </w:pPr>
            <w:ins w:id="148" w:author="Nicholas Gallimore" w:date="2014-03-06T01:48:00Z">
              <w:r>
                <w:rPr>
                  <w:rFonts w:asciiTheme="minorHAnsi" w:hAnsiTheme="minorHAnsi"/>
                  <w:b/>
                  <w:sz w:val="20"/>
                  <w:szCs w:val="24"/>
                </w:rPr>
                <w:t>18.</w:t>
              </w:r>
              <w:bookmarkStart w:id="149" w:name="_GoBack"/>
              <w:bookmarkEnd w:id="149"/>
            </w:ins>
          </w:p>
          <w:p w14:paraId="1F623687" w14:textId="77777777" w:rsidR="00CE1942" w:rsidRDefault="00CE1942" w:rsidP="0061699A">
            <w:pPr>
              <w:rPr>
                <w:ins w:id="150" w:author="Nicholas Gallimore" w:date="2014-03-06T01:48:00Z"/>
                <w:rFonts w:asciiTheme="minorHAnsi" w:hAnsiTheme="minorHAnsi"/>
                <w:b/>
                <w:sz w:val="20"/>
                <w:szCs w:val="24"/>
              </w:rPr>
              <w:pPrChange w:id="151" w:author="Nicholas Gallimore" w:date="2014-03-06T01:31:00Z">
                <w:pPr/>
              </w:pPrChange>
            </w:pPr>
          </w:p>
          <w:p w14:paraId="15D2A8FF" w14:textId="77777777" w:rsidR="00CE1942" w:rsidRDefault="00CE1942" w:rsidP="0061699A">
            <w:pPr>
              <w:rPr>
                <w:ins w:id="152" w:author="Nicholas Gallimore" w:date="2014-03-06T01:48:00Z"/>
                <w:rFonts w:asciiTheme="minorHAnsi" w:hAnsiTheme="minorHAnsi"/>
                <w:b/>
                <w:sz w:val="20"/>
                <w:szCs w:val="24"/>
              </w:rPr>
              <w:pPrChange w:id="153" w:author="Nicholas Gallimore" w:date="2014-03-06T01:31:00Z">
                <w:pPr/>
              </w:pPrChange>
            </w:pPr>
          </w:p>
          <w:p w14:paraId="4DA9EAD8" w14:textId="77777777" w:rsidR="00CE1942" w:rsidRDefault="00CE1942" w:rsidP="0061699A">
            <w:pPr>
              <w:rPr>
                <w:ins w:id="154" w:author="Nicholas Gallimore" w:date="2014-03-06T01:48:00Z"/>
                <w:rFonts w:asciiTheme="minorHAnsi" w:hAnsiTheme="minorHAnsi"/>
                <w:b/>
                <w:sz w:val="20"/>
                <w:szCs w:val="24"/>
              </w:rPr>
              <w:pPrChange w:id="155" w:author="Nicholas Gallimore" w:date="2014-03-06T01:31:00Z">
                <w:pPr/>
              </w:pPrChange>
            </w:pPr>
            <w:ins w:id="156" w:author="Nicholas Gallimore" w:date="2014-03-06T01:48:00Z">
              <w:r>
                <w:rPr>
                  <w:rFonts w:asciiTheme="minorHAnsi" w:hAnsiTheme="minorHAnsi"/>
                  <w:b/>
                  <w:sz w:val="20"/>
                  <w:szCs w:val="24"/>
                </w:rPr>
                <w:t>31.</w:t>
              </w:r>
            </w:ins>
          </w:p>
          <w:p w14:paraId="33F7EF40" w14:textId="77777777" w:rsidR="00CE1942" w:rsidRDefault="00CE1942" w:rsidP="0061699A">
            <w:pPr>
              <w:rPr>
                <w:ins w:id="157" w:author="Nicholas Gallimore" w:date="2014-03-06T01:48:00Z"/>
                <w:rFonts w:asciiTheme="minorHAnsi" w:hAnsiTheme="minorHAnsi"/>
                <w:b/>
                <w:sz w:val="20"/>
                <w:szCs w:val="24"/>
              </w:rPr>
              <w:pPrChange w:id="158" w:author="Nicholas Gallimore" w:date="2014-03-06T01:31:00Z">
                <w:pPr/>
              </w:pPrChange>
            </w:pPr>
          </w:p>
          <w:p w14:paraId="49A23A7F" w14:textId="77777777" w:rsidR="00CE1942" w:rsidRDefault="00CE1942" w:rsidP="0061699A">
            <w:pPr>
              <w:rPr>
                <w:ins w:id="159" w:author="Nicholas Gallimore" w:date="2014-03-06T01:48:00Z"/>
                <w:rFonts w:asciiTheme="minorHAnsi" w:hAnsiTheme="minorHAnsi"/>
                <w:b/>
                <w:sz w:val="20"/>
                <w:szCs w:val="24"/>
              </w:rPr>
              <w:pPrChange w:id="160" w:author="Nicholas Gallimore" w:date="2014-03-06T01:31:00Z">
                <w:pPr/>
              </w:pPrChange>
            </w:pPr>
          </w:p>
          <w:p w14:paraId="6FAB0894" w14:textId="77777777" w:rsidR="00CE1942" w:rsidRDefault="00CE1942" w:rsidP="0061699A">
            <w:pPr>
              <w:rPr>
                <w:ins w:id="161" w:author="Nicholas Gallimore" w:date="2014-03-06T01:48:00Z"/>
                <w:rFonts w:asciiTheme="minorHAnsi" w:hAnsiTheme="minorHAnsi"/>
                <w:b/>
                <w:sz w:val="20"/>
                <w:szCs w:val="24"/>
              </w:rPr>
              <w:pPrChange w:id="162" w:author="Nicholas Gallimore" w:date="2014-03-06T01:31:00Z">
                <w:pPr/>
              </w:pPrChange>
            </w:pPr>
            <w:ins w:id="163" w:author="Nicholas Gallimore" w:date="2014-03-06T01:48:00Z">
              <w:r>
                <w:rPr>
                  <w:rFonts w:asciiTheme="minorHAnsi" w:hAnsiTheme="minorHAnsi"/>
                  <w:b/>
                  <w:sz w:val="20"/>
                  <w:szCs w:val="24"/>
                </w:rPr>
                <w:t>35.</w:t>
              </w:r>
            </w:ins>
          </w:p>
          <w:p w14:paraId="18576E2C" w14:textId="77777777" w:rsidR="00CE1942" w:rsidRDefault="00CE1942" w:rsidP="0061699A">
            <w:pPr>
              <w:rPr>
                <w:ins w:id="164" w:author="Nicholas Gallimore" w:date="2014-03-06T01:48:00Z"/>
                <w:rFonts w:asciiTheme="minorHAnsi" w:hAnsiTheme="minorHAnsi"/>
                <w:b/>
                <w:sz w:val="20"/>
                <w:szCs w:val="24"/>
              </w:rPr>
              <w:pPrChange w:id="165" w:author="Nicholas Gallimore" w:date="2014-03-06T01:31:00Z">
                <w:pPr/>
              </w:pPrChange>
            </w:pPr>
          </w:p>
          <w:p w14:paraId="6D2A571D" w14:textId="77777777" w:rsidR="00CE1942" w:rsidRDefault="00CE1942" w:rsidP="0061699A">
            <w:pPr>
              <w:rPr>
                <w:ins w:id="166" w:author="Nicholas Gallimore" w:date="2014-03-06T01:48:00Z"/>
                <w:rFonts w:asciiTheme="minorHAnsi" w:hAnsiTheme="minorHAnsi"/>
                <w:b/>
                <w:sz w:val="20"/>
                <w:szCs w:val="24"/>
              </w:rPr>
              <w:pPrChange w:id="167" w:author="Nicholas Gallimore" w:date="2014-03-06T01:31:00Z">
                <w:pPr/>
              </w:pPrChange>
            </w:pPr>
          </w:p>
          <w:p w14:paraId="0C5CD82B" w14:textId="77777777" w:rsidR="00CE1942" w:rsidRDefault="00CE1942" w:rsidP="0061699A">
            <w:pPr>
              <w:rPr>
                <w:ins w:id="168" w:author="Nicholas Gallimore" w:date="2014-03-06T01:48:00Z"/>
                <w:rFonts w:asciiTheme="minorHAnsi" w:hAnsiTheme="minorHAnsi"/>
                <w:b/>
                <w:sz w:val="20"/>
                <w:szCs w:val="24"/>
              </w:rPr>
              <w:pPrChange w:id="169" w:author="Nicholas Gallimore" w:date="2014-03-06T01:31:00Z">
                <w:pPr/>
              </w:pPrChange>
            </w:pPr>
            <w:ins w:id="170" w:author="Nicholas Gallimore" w:date="2014-03-06T01:48:00Z">
              <w:r>
                <w:rPr>
                  <w:rFonts w:asciiTheme="minorHAnsi" w:hAnsiTheme="minorHAnsi"/>
                  <w:b/>
                  <w:sz w:val="20"/>
                  <w:szCs w:val="24"/>
                </w:rPr>
                <w:t>36.</w:t>
              </w:r>
            </w:ins>
          </w:p>
          <w:p w14:paraId="30901D60" w14:textId="77777777" w:rsidR="00CE1942" w:rsidRDefault="00CE1942" w:rsidP="0061699A">
            <w:pPr>
              <w:rPr>
                <w:ins w:id="171" w:author="Nicholas Gallimore" w:date="2014-03-06T01:48:00Z"/>
                <w:rFonts w:asciiTheme="minorHAnsi" w:hAnsiTheme="minorHAnsi"/>
                <w:b/>
                <w:sz w:val="20"/>
                <w:szCs w:val="24"/>
              </w:rPr>
              <w:pPrChange w:id="172" w:author="Nicholas Gallimore" w:date="2014-03-06T01:31:00Z">
                <w:pPr/>
              </w:pPrChange>
            </w:pPr>
          </w:p>
          <w:p w14:paraId="23C3C591" w14:textId="77777777" w:rsidR="00CE1942" w:rsidRDefault="00CE1942" w:rsidP="0061699A">
            <w:pPr>
              <w:rPr>
                <w:ins w:id="173" w:author="Nicholas Gallimore" w:date="2014-03-06T01:48:00Z"/>
                <w:rFonts w:asciiTheme="minorHAnsi" w:hAnsiTheme="minorHAnsi"/>
                <w:b/>
                <w:sz w:val="20"/>
                <w:szCs w:val="24"/>
              </w:rPr>
              <w:pPrChange w:id="174" w:author="Nicholas Gallimore" w:date="2014-03-06T01:31:00Z">
                <w:pPr/>
              </w:pPrChange>
            </w:pPr>
          </w:p>
          <w:p w14:paraId="155025EB" w14:textId="508266AD" w:rsidR="00CE1942" w:rsidRPr="0061699A" w:rsidRDefault="00CE1942" w:rsidP="0061699A">
            <w:pPr>
              <w:rPr>
                <w:ins w:id="175" w:author="Nicholas Gallimore" w:date="2014-03-05T22:15:00Z"/>
                <w:rFonts w:asciiTheme="minorHAnsi" w:hAnsiTheme="minorHAnsi"/>
                <w:b/>
                <w:sz w:val="20"/>
                <w:szCs w:val="24"/>
                <w:rPrChange w:id="176" w:author="Nicholas Gallimore" w:date="2014-03-06T01:31:00Z">
                  <w:rPr>
                    <w:ins w:id="177" w:author="Nicholas Gallimore" w:date="2014-03-05T22:15:00Z"/>
                    <w:b/>
                    <w:szCs w:val="24"/>
                  </w:rPr>
                </w:rPrChange>
              </w:rPr>
              <w:pPrChange w:id="178" w:author="Nicholas Gallimore" w:date="2014-03-06T01:31:00Z">
                <w:pPr/>
              </w:pPrChange>
            </w:pPr>
            <w:ins w:id="179" w:author="Nicholas Gallimore" w:date="2014-03-06T01:48:00Z">
              <w:r>
                <w:rPr>
                  <w:rFonts w:asciiTheme="minorHAnsi" w:hAnsiTheme="minorHAnsi"/>
                  <w:b/>
                  <w:sz w:val="20"/>
                  <w:szCs w:val="24"/>
                </w:rPr>
                <w:t>50</w:t>
              </w:r>
              <w:r w:rsidR="00D30761">
                <w:rPr>
                  <w:rFonts w:asciiTheme="minorHAnsi" w:hAnsiTheme="minorHAnsi"/>
                  <w:b/>
                  <w:sz w:val="20"/>
                  <w:szCs w:val="24"/>
                </w:rPr>
                <w:t>.</w:t>
              </w:r>
            </w:ins>
          </w:p>
        </w:tc>
      </w:tr>
      <w:tr w:rsidR="00097F07" w:rsidRPr="00097F07" w14:paraId="1DD6596E" w14:textId="77777777" w:rsidTr="00097F07">
        <w:trPr>
          <w:trHeight w:val="5915"/>
          <w:ins w:id="180" w:author="Nicholas Gallimore" w:date="2014-03-05T22:15:00Z"/>
        </w:trPr>
        <w:tc>
          <w:tcPr>
            <w:tcW w:w="9810" w:type="dxa"/>
            <w:gridSpan w:val="2"/>
          </w:tcPr>
          <w:p w14:paraId="1AF400FB" w14:textId="60DD9AFF" w:rsidR="00873519" w:rsidRPr="00097F07" w:rsidRDefault="00873519">
            <w:pPr>
              <w:rPr>
                <w:ins w:id="181" w:author="Nicholas Gallimore" w:date="2014-03-05T22:15:00Z"/>
                <w:rFonts w:asciiTheme="minorHAnsi" w:hAnsiTheme="minorHAnsi"/>
                <w:sz w:val="20"/>
                <w:szCs w:val="24"/>
                <w:u w:val="single"/>
                <w:rPrChange w:id="182" w:author="Nicholas Gallimore" w:date="2014-03-06T00:41:00Z">
                  <w:rPr>
                    <w:ins w:id="183" w:author="Nicholas Gallimore" w:date="2014-03-05T22:15:00Z"/>
                    <w:b/>
                    <w:szCs w:val="24"/>
                  </w:rPr>
                </w:rPrChange>
              </w:rPr>
            </w:pPr>
          </w:p>
        </w:tc>
      </w:tr>
    </w:tbl>
    <w:p w14:paraId="433185EF" w14:textId="77777777" w:rsidR="00873519" w:rsidRPr="00097F07" w:rsidRDefault="00873519">
      <w:pPr>
        <w:rPr>
          <w:rFonts w:asciiTheme="minorHAnsi" w:hAnsiTheme="minorHAnsi"/>
          <w:b/>
          <w:sz w:val="20"/>
          <w:szCs w:val="24"/>
          <w:rPrChange w:id="184" w:author="Nicholas Gallimore" w:date="2014-03-06T00:41:00Z">
            <w:rPr>
              <w:b/>
              <w:szCs w:val="24"/>
            </w:rPr>
          </w:rPrChange>
        </w:rPr>
      </w:pPr>
    </w:p>
    <w:p w14:paraId="5DEC0BC5" w14:textId="77777777" w:rsidR="00873519" w:rsidRPr="00097F07" w:rsidRDefault="00873519">
      <w:pPr>
        <w:rPr>
          <w:rFonts w:asciiTheme="minorHAnsi" w:hAnsiTheme="minorHAnsi"/>
          <w:b/>
          <w:sz w:val="20"/>
          <w:szCs w:val="24"/>
          <w:rPrChange w:id="185" w:author="Nicholas Gallimore" w:date="2014-03-06T00:41:00Z">
            <w:rPr>
              <w:b/>
              <w:szCs w:val="24"/>
            </w:rPr>
          </w:rPrChange>
        </w:rPr>
      </w:pPr>
      <w:r w:rsidRPr="00097F07">
        <w:rPr>
          <w:rFonts w:asciiTheme="minorHAnsi" w:hAnsiTheme="minorHAnsi"/>
          <w:b/>
          <w:sz w:val="20"/>
          <w:szCs w:val="24"/>
          <w:rPrChange w:id="186" w:author="Nicholas Gallimore" w:date="2014-03-06T00:41:00Z">
            <w:rPr>
              <w:b/>
              <w:szCs w:val="24"/>
            </w:rPr>
          </w:rPrChange>
        </w:rPr>
        <w:lastRenderedPageBreak/>
        <w:t xml:space="preserve">Page 139: # 8, 10.  </w:t>
      </w:r>
    </w:p>
    <w:p w14:paraId="438C7EA0" w14:textId="77777777" w:rsidR="00873519" w:rsidRPr="00097F07" w:rsidRDefault="00873519">
      <w:pPr>
        <w:rPr>
          <w:rFonts w:asciiTheme="minorHAnsi" w:hAnsiTheme="minorHAnsi"/>
          <w:sz w:val="20"/>
          <w:szCs w:val="24"/>
          <w:rPrChange w:id="187" w:author="Nicholas Gallimore" w:date="2014-03-06T00:41:00Z">
            <w:rPr>
              <w:szCs w:val="24"/>
            </w:rPr>
          </w:rPrChange>
        </w:rPr>
      </w:pPr>
      <w:r w:rsidRPr="00097F07">
        <w:rPr>
          <w:rFonts w:asciiTheme="minorHAnsi" w:hAnsiTheme="minorHAnsi"/>
          <w:sz w:val="20"/>
          <w:szCs w:val="24"/>
          <w:rPrChange w:id="188" w:author="Nicholas Gallimore" w:date="2014-03-06T00:41:00Z">
            <w:rPr>
              <w:szCs w:val="24"/>
            </w:rPr>
          </w:rPrChange>
        </w:rPr>
        <w:t>In #10, “effective annual yield” means  “effective annual rate.”</w:t>
      </w:r>
    </w:p>
    <w:p w14:paraId="7FE295D7" w14:textId="77777777" w:rsidR="00873519" w:rsidRPr="00097F07" w:rsidRDefault="00873519">
      <w:pPr>
        <w:rPr>
          <w:rFonts w:asciiTheme="minorHAnsi" w:hAnsiTheme="minorHAnsi"/>
          <w:sz w:val="20"/>
          <w:szCs w:val="24"/>
          <w:rPrChange w:id="189" w:author="Nicholas Gallimore" w:date="2014-03-06T00:41:00Z">
            <w:rPr>
              <w:szCs w:val="24"/>
            </w:rPr>
          </w:rPrChange>
        </w:rPr>
      </w:pPr>
      <w:r w:rsidRPr="00097F07">
        <w:rPr>
          <w:rFonts w:asciiTheme="minorHAnsi" w:hAnsiTheme="minorHAnsi"/>
          <w:sz w:val="20"/>
          <w:szCs w:val="24"/>
          <w:rPrChange w:id="190" w:author="Nicholas Gallimore" w:date="2014-03-06T00:41:00Z">
            <w:rPr>
              <w:szCs w:val="24"/>
            </w:rPr>
          </w:rPrChange>
        </w:rPr>
        <w:tab/>
      </w:r>
      <w:r w:rsidRPr="00097F07">
        <w:rPr>
          <w:rFonts w:asciiTheme="minorHAnsi" w:hAnsiTheme="minorHAnsi"/>
          <w:sz w:val="20"/>
          <w:szCs w:val="24"/>
          <w:rPrChange w:id="191" w:author="Nicholas Gallimore" w:date="2014-03-06T00:41:00Z">
            <w:rPr>
              <w:szCs w:val="24"/>
            </w:rPr>
          </w:rPrChange>
        </w:rPr>
        <w:tab/>
      </w:r>
      <w:r w:rsidRPr="00097F07">
        <w:rPr>
          <w:rFonts w:asciiTheme="minorHAnsi" w:hAnsiTheme="minorHAnsi"/>
          <w:sz w:val="20"/>
          <w:szCs w:val="24"/>
          <w:rPrChange w:id="192" w:author="Nicholas Gallimore" w:date="2014-03-06T00:41:00Z">
            <w:rPr>
              <w:szCs w:val="24"/>
            </w:rPr>
          </w:rPrChange>
        </w:rPr>
        <w:tab/>
      </w:r>
    </w:p>
    <w:p w14:paraId="329B5184" w14:textId="77777777" w:rsidR="00873519" w:rsidRPr="00097F07" w:rsidRDefault="00873519">
      <w:pPr>
        <w:rPr>
          <w:rFonts w:asciiTheme="minorHAnsi" w:hAnsiTheme="minorHAnsi"/>
          <w:b/>
          <w:sz w:val="20"/>
          <w:szCs w:val="24"/>
          <w:rPrChange w:id="193" w:author="Nicholas Gallimore" w:date="2014-03-06T00:41:00Z">
            <w:rPr>
              <w:b/>
              <w:szCs w:val="24"/>
            </w:rPr>
          </w:rPrChange>
        </w:rPr>
      </w:pPr>
      <w:r w:rsidRPr="00097F07">
        <w:rPr>
          <w:rFonts w:asciiTheme="minorHAnsi" w:hAnsiTheme="minorHAnsi"/>
          <w:b/>
          <w:sz w:val="20"/>
          <w:szCs w:val="24"/>
          <w:rPrChange w:id="194" w:author="Nicholas Gallimore" w:date="2014-03-06T00:41:00Z">
            <w:rPr>
              <w:b/>
              <w:szCs w:val="24"/>
            </w:rPr>
          </w:rPrChange>
        </w:rPr>
        <w:t xml:space="preserve">Page 157: # 18, 31, 35, 36, </w:t>
      </w:r>
      <w:proofErr w:type="gramStart"/>
      <w:r w:rsidRPr="00097F07">
        <w:rPr>
          <w:rFonts w:asciiTheme="minorHAnsi" w:hAnsiTheme="minorHAnsi"/>
          <w:b/>
          <w:sz w:val="20"/>
          <w:szCs w:val="24"/>
          <w:rPrChange w:id="195" w:author="Nicholas Gallimore" w:date="2014-03-06T00:41:00Z">
            <w:rPr>
              <w:b/>
              <w:szCs w:val="24"/>
            </w:rPr>
          </w:rPrChange>
        </w:rPr>
        <w:t>50</w:t>
      </w:r>
      <w:proofErr w:type="gramEnd"/>
      <w:r w:rsidRPr="00097F07">
        <w:rPr>
          <w:rFonts w:asciiTheme="minorHAnsi" w:hAnsiTheme="minorHAnsi"/>
          <w:b/>
          <w:sz w:val="20"/>
          <w:szCs w:val="24"/>
          <w:rPrChange w:id="196" w:author="Nicholas Gallimore" w:date="2014-03-06T00:41:00Z">
            <w:rPr>
              <w:b/>
              <w:szCs w:val="24"/>
            </w:rPr>
          </w:rPrChange>
        </w:rPr>
        <w:t>.</w:t>
      </w:r>
    </w:p>
    <w:p w14:paraId="0B930AE6" w14:textId="77777777" w:rsidR="00873519" w:rsidRPr="00097F07" w:rsidRDefault="00873519">
      <w:pPr>
        <w:rPr>
          <w:rFonts w:asciiTheme="minorHAnsi" w:hAnsiTheme="minorHAnsi"/>
          <w:sz w:val="20"/>
          <w:szCs w:val="24"/>
          <w:rPrChange w:id="197" w:author="Nicholas Gallimore" w:date="2014-03-06T00:41:00Z">
            <w:rPr>
              <w:szCs w:val="24"/>
            </w:rPr>
          </w:rPrChange>
        </w:rPr>
      </w:pPr>
    </w:p>
    <w:p w14:paraId="2315DA25" w14:textId="77777777" w:rsidR="00873519" w:rsidRPr="00097F07" w:rsidRDefault="00873519">
      <w:pPr>
        <w:rPr>
          <w:rFonts w:asciiTheme="minorHAnsi" w:hAnsiTheme="minorHAnsi"/>
          <w:b/>
          <w:sz w:val="20"/>
          <w:szCs w:val="24"/>
          <w:rPrChange w:id="198" w:author="Nicholas Gallimore" w:date="2014-03-06T00:41:00Z">
            <w:rPr>
              <w:b/>
              <w:szCs w:val="24"/>
            </w:rPr>
          </w:rPrChange>
        </w:rPr>
      </w:pPr>
      <w:r w:rsidRPr="00097F07">
        <w:rPr>
          <w:rFonts w:asciiTheme="minorHAnsi" w:hAnsiTheme="minorHAnsi"/>
          <w:b/>
          <w:sz w:val="20"/>
          <w:szCs w:val="24"/>
          <w:rPrChange w:id="199" w:author="Nicholas Gallimore" w:date="2014-03-06T00:41:00Z">
            <w:rPr>
              <w:b/>
              <w:szCs w:val="24"/>
            </w:rPr>
          </w:rPrChange>
        </w:rPr>
        <w:t xml:space="preserve">Page 167: Read lesson 4.3. </w:t>
      </w:r>
    </w:p>
    <w:sectPr w:rsidR="00873519" w:rsidRPr="00097F07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DF12F9E"/>
    <w:multiLevelType w:val="hybridMultilevel"/>
    <w:tmpl w:val="F2AA1CA4"/>
    <w:lvl w:ilvl="0" w:tplc="A9DE5E30">
      <w:start w:val="1"/>
      <w:numFmt w:val="lowerRoman"/>
      <w:lvlText w:val="(%1)"/>
      <w:lvlJc w:val="left"/>
      <w:pPr>
        <w:ind w:left="16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10" w:hanging="360"/>
      </w:pPr>
    </w:lvl>
    <w:lvl w:ilvl="2" w:tplc="0409001B" w:tentative="1">
      <w:start w:val="1"/>
      <w:numFmt w:val="lowerRoman"/>
      <w:lvlText w:val="%3."/>
      <w:lvlJc w:val="right"/>
      <w:pPr>
        <w:ind w:left="2730" w:hanging="180"/>
      </w:pPr>
    </w:lvl>
    <w:lvl w:ilvl="3" w:tplc="0409000F" w:tentative="1">
      <w:start w:val="1"/>
      <w:numFmt w:val="decimal"/>
      <w:lvlText w:val="%4."/>
      <w:lvlJc w:val="left"/>
      <w:pPr>
        <w:ind w:left="3450" w:hanging="360"/>
      </w:pPr>
    </w:lvl>
    <w:lvl w:ilvl="4" w:tplc="04090019" w:tentative="1">
      <w:start w:val="1"/>
      <w:numFmt w:val="lowerLetter"/>
      <w:lvlText w:val="%5."/>
      <w:lvlJc w:val="left"/>
      <w:pPr>
        <w:ind w:left="4170" w:hanging="360"/>
      </w:pPr>
    </w:lvl>
    <w:lvl w:ilvl="5" w:tplc="0409001B" w:tentative="1">
      <w:start w:val="1"/>
      <w:numFmt w:val="lowerRoman"/>
      <w:lvlText w:val="%6."/>
      <w:lvlJc w:val="right"/>
      <w:pPr>
        <w:ind w:left="4890" w:hanging="180"/>
      </w:pPr>
    </w:lvl>
    <w:lvl w:ilvl="6" w:tplc="0409000F" w:tentative="1">
      <w:start w:val="1"/>
      <w:numFmt w:val="decimal"/>
      <w:lvlText w:val="%7."/>
      <w:lvlJc w:val="left"/>
      <w:pPr>
        <w:ind w:left="5610" w:hanging="360"/>
      </w:pPr>
    </w:lvl>
    <w:lvl w:ilvl="7" w:tplc="04090019" w:tentative="1">
      <w:start w:val="1"/>
      <w:numFmt w:val="lowerLetter"/>
      <w:lvlText w:val="%8."/>
      <w:lvlJc w:val="left"/>
      <w:pPr>
        <w:ind w:left="6330" w:hanging="360"/>
      </w:pPr>
    </w:lvl>
    <w:lvl w:ilvl="8" w:tplc="0409001B" w:tentative="1">
      <w:start w:val="1"/>
      <w:numFmt w:val="lowerRoman"/>
      <w:lvlText w:val="%9."/>
      <w:lvlJc w:val="right"/>
      <w:pPr>
        <w:ind w:left="705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proofState w:spelling="clean" w:grammar="clean"/>
  <w:revisionView w:markup="0"/>
  <w:trackRevisions/>
  <w:defaultTabStop w:val="720"/>
  <w:doNotHyphenateCaps/>
  <w:drawingGridHorizontalSpacing w:val="120"/>
  <w:drawingGridVerticalSpacing w:val="120"/>
  <w:displayVerticalDrawingGridEvery w:val="0"/>
  <w:doNotUseMarginsForDrawingGridOrigi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3519"/>
    <w:rsid w:val="00097F07"/>
    <w:rsid w:val="00200C43"/>
    <w:rsid w:val="00207519"/>
    <w:rsid w:val="002D4904"/>
    <w:rsid w:val="003A54D6"/>
    <w:rsid w:val="004307D2"/>
    <w:rsid w:val="004351F8"/>
    <w:rsid w:val="00473BC6"/>
    <w:rsid w:val="005538FF"/>
    <w:rsid w:val="005E4AC2"/>
    <w:rsid w:val="0061699A"/>
    <w:rsid w:val="006269EA"/>
    <w:rsid w:val="006A460A"/>
    <w:rsid w:val="006E7D2D"/>
    <w:rsid w:val="006F2350"/>
    <w:rsid w:val="006F2906"/>
    <w:rsid w:val="007803F0"/>
    <w:rsid w:val="00873519"/>
    <w:rsid w:val="009B0DBB"/>
    <w:rsid w:val="009D52C9"/>
    <w:rsid w:val="00AC505B"/>
    <w:rsid w:val="00AE4B4B"/>
    <w:rsid w:val="00AF39BB"/>
    <w:rsid w:val="00AF56B7"/>
    <w:rsid w:val="00C26439"/>
    <w:rsid w:val="00C75BED"/>
    <w:rsid w:val="00CE1942"/>
    <w:rsid w:val="00D03CEF"/>
    <w:rsid w:val="00D17836"/>
    <w:rsid w:val="00D20E9D"/>
    <w:rsid w:val="00D30761"/>
    <w:rsid w:val="00DE3D90"/>
    <w:rsid w:val="00E80102"/>
    <w:rsid w:val="00EE0165"/>
    <w:rsid w:val="00F53EA4"/>
    <w:rsid w:val="00FD7B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628531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  <w:rPr>
      <w:sz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7351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7351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3519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2D490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  <w:rPr>
      <w:sz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7351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7351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3519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2D490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AB2DCF68-62A8-E142-B822-6F4ED656F0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2</Pages>
  <Words>141</Words>
  <Characters>808</Characters>
  <Application>Microsoft Macintosh Word</Application>
  <DocSecurity>0</DocSecurity>
  <Lines>6</Lines>
  <Paragraphs>1</Paragraphs>
  <ScaleCrop>false</ScaleCrop>
  <HeadingPairs>
    <vt:vector size="2" baseType="variant">
      <vt:variant>
        <vt:lpstr>HW 06 </vt:lpstr>
      </vt:variant>
      <vt:variant>
        <vt:i4>0</vt:i4>
      </vt:variant>
    </vt:vector>
  </HeadingPairs>
  <Company>Virtual Theologies</Company>
  <LinksUpToDate>false</LinksUpToDate>
  <CharactersWithSpaces>9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W 06 </dc:title>
  <dc:subject/>
  <dc:creator>David</dc:creator>
  <cp:keywords/>
  <dc:description/>
  <cp:lastModifiedBy>Nicholas Gallimore</cp:lastModifiedBy>
  <cp:revision>22</cp:revision>
  <dcterms:created xsi:type="dcterms:W3CDTF">2014-03-06T03:26:00Z</dcterms:created>
  <dcterms:modified xsi:type="dcterms:W3CDTF">2014-03-06T0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